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F32AB8" w14:textId="603257F2" w:rsidR="00823A8D" w:rsidRDefault="002C5EA7" w:rsidP="0055315B">
      <w:pPr>
        <w:jc w:val="center"/>
        <w:rPr>
          <w:rFonts w:ascii="Helvetica" w:hAnsi="Helvetica"/>
        </w:rPr>
      </w:pPr>
      <w:r>
        <w:rPr>
          <w:rFonts w:ascii="Helvetica" w:hAnsi="Helvetica"/>
        </w:rPr>
        <w:t>PHY455</w:t>
      </w:r>
    </w:p>
    <w:p w14:paraId="5496A8C3" w14:textId="52E6BA80" w:rsidR="009E4105" w:rsidRDefault="00CA3B70" w:rsidP="00827970">
      <w:pPr>
        <w:jc w:val="center"/>
        <w:rPr>
          <w:rFonts w:ascii="Helvetica" w:hAnsi="Helvetica"/>
        </w:rPr>
      </w:pPr>
      <w:r>
        <w:rPr>
          <w:rFonts w:ascii="Helvetica" w:hAnsi="Helvetica"/>
        </w:rPr>
        <w:t>Spring, 2017</w:t>
      </w:r>
    </w:p>
    <w:p w14:paraId="3C2A3D25" w14:textId="5BA9691D" w:rsidR="008503E7" w:rsidRDefault="007573EF" w:rsidP="008503E7">
      <w:pPr>
        <w:jc w:val="center"/>
        <w:rPr>
          <w:rFonts w:ascii="Helvetica" w:hAnsi="Helvetica"/>
        </w:rPr>
      </w:pPr>
      <w:r>
        <w:rPr>
          <w:rFonts w:ascii="Helvetica" w:hAnsi="Helvetica"/>
        </w:rPr>
        <w:t>Exam #2</w:t>
      </w:r>
    </w:p>
    <w:p w14:paraId="3B788FEE" w14:textId="77777777" w:rsidR="008503E7" w:rsidRDefault="008503E7">
      <w:pPr>
        <w:rPr>
          <w:rFonts w:ascii="Helvetica" w:hAnsi="Helvetica"/>
        </w:rPr>
      </w:pPr>
    </w:p>
    <w:p w14:paraId="1B366EFC" w14:textId="77777777" w:rsidR="008503E7" w:rsidRDefault="008503E7">
      <w:pPr>
        <w:rPr>
          <w:rFonts w:ascii="Helvetica" w:hAnsi="Helvetica"/>
        </w:rPr>
      </w:pPr>
    </w:p>
    <w:p w14:paraId="124C8501" w14:textId="77777777" w:rsidR="008503E7" w:rsidRDefault="008503E7">
      <w:pPr>
        <w:rPr>
          <w:rFonts w:ascii="Helvetica" w:hAnsi="Helvetica"/>
        </w:rPr>
      </w:pPr>
    </w:p>
    <w:p w14:paraId="1C972778" w14:textId="77777777" w:rsidR="008503E7" w:rsidRDefault="008503E7">
      <w:pPr>
        <w:rPr>
          <w:rFonts w:ascii="Helvetica" w:hAnsi="Helvetica"/>
        </w:rPr>
      </w:pPr>
    </w:p>
    <w:p w14:paraId="1CE6CDA3" w14:textId="77777777" w:rsidR="00281FE4" w:rsidRPr="004A2328" w:rsidRDefault="00281FE4" w:rsidP="00281FE4">
      <w:pPr>
        <w:jc w:val="center"/>
        <w:rPr>
          <w:rFonts w:ascii="Helvetica" w:hAnsi="Helvetica"/>
        </w:rPr>
      </w:pPr>
    </w:p>
    <w:p w14:paraId="5D6BAA79" w14:textId="77777777" w:rsidR="00281FE4" w:rsidRPr="004A2328" w:rsidRDefault="00281FE4" w:rsidP="00281FE4">
      <w:pPr>
        <w:jc w:val="center"/>
        <w:rPr>
          <w:rFonts w:ascii="Helvetica" w:hAnsi="Helvetica"/>
        </w:rPr>
      </w:pPr>
    </w:p>
    <w:p w14:paraId="0677D002" w14:textId="77777777" w:rsidR="00281FE4" w:rsidRPr="004A2328" w:rsidRDefault="00281FE4" w:rsidP="00281FE4">
      <w:pPr>
        <w:jc w:val="center"/>
        <w:rPr>
          <w:rFonts w:ascii="Helvetica" w:hAnsi="Helvetica"/>
        </w:rPr>
      </w:pPr>
    </w:p>
    <w:p w14:paraId="3D738D5B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Name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1502B17B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235F71DC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1F9FC4EA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4F51FD21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1768B6B4" w14:textId="77777777" w:rsidR="00281FE4" w:rsidRPr="004A2328" w:rsidRDefault="00281FE4" w:rsidP="00281FE4">
      <w:pPr>
        <w:ind w:left="360" w:hanging="360"/>
        <w:rPr>
          <w:rFonts w:ascii="Helvetica" w:hAnsi="Helvetica"/>
          <w:b/>
        </w:rPr>
      </w:pPr>
    </w:p>
    <w:p w14:paraId="2735D775" w14:textId="77777777" w:rsidR="00281FE4" w:rsidRPr="004A2328" w:rsidRDefault="00281FE4" w:rsidP="00281FE4">
      <w:pPr>
        <w:jc w:val="center"/>
        <w:rPr>
          <w:rFonts w:ascii="Helvetica" w:hAnsi="Helvetica"/>
        </w:rPr>
      </w:pPr>
    </w:p>
    <w:p w14:paraId="57976298" w14:textId="77777777" w:rsidR="00281FE4" w:rsidRDefault="00281FE4" w:rsidP="00281FE4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Total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638F8017" w14:textId="77777777" w:rsidR="00364BFD" w:rsidRDefault="00364BFD" w:rsidP="00281FE4">
      <w:pPr>
        <w:rPr>
          <w:rFonts w:ascii="Helvetica" w:hAnsi="Helvetica"/>
          <w:b/>
        </w:rPr>
      </w:pPr>
    </w:p>
    <w:p w14:paraId="1331CC59" w14:textId="77777777" w:rsidR="00364BFD" w:rsidRDefault="00364BFD" w:rsidP="00281FE4">
      <w:pPr>
        <w:rPr>
          <w:rFonts w:ascii="Helvetica" w:hAnsi="Helvetica"/>
          <w:b/>
        </w:rPr>
      </w:pPr>
    </w:p>
    <w:p w14:paraId="6488CA46" w14:textId="77777777" w:rsidR="007C7BD6" w:rsidRDefault="007C7BD6" w:rsidP="007C7BD6">
      <w:pPr>
        <w:rPr>
          <w:rFonts w:ascii="Helvetica" w:hAnsi="Helvetica"/>
        </w:rPr>
      </w:pPr>
      <w:r w:rsidRPr="00364BFD">
        <w:rPr>
          <w:rFonts w:ascii="Helvetica" w:hAnsi="Helvetica"/>
        </w:rPr>
        <w:t xml:space="preserve">All </w:t>
      </w:r>
      <w:r>
        <w:rPr>
          <w:rFonts w:ascii="Helvetica" w:hAnsi="Helvetica"/>
        </w:rPr>
        <w:t>answers</w:t>
      </w:r>
      <w:r w:rsidRPr="00364BFD">
        <w:rPr>
          <w:rFonts w:ascii="Helvetica" w:hAnsi="Helvetica"/>
        </w:rPr>
        <w:t xml:space="preserve"> should be </w:t>
      </w:r>
      <w:r>
        <w:rPr>
          <w:rFonts w:ascii="Helvetica" w:hAnsi="Helvetica"/>
        </w:rPr>
        <w:t>given</w:t>
      </w:r>
      <w:r w:rsidRPr="00364BFD">
        <w:rPr>
          <w:rFonts w:ascii="Helvetica" w:hAnsi="Helvetica"/>
        </w:rPr>
        <w:t xml:space="preserve"> in eV or </w:t>
      </w:r>
      <w:r>
        <w:rPr>
          <w:rFonts w:ascii="Helvetica" w:hAnsi="Helvetica"/>
        </w:rPr>
        <w:t>Å</w:t>
      </w:r>
      <w:r w:rsidRPr="00364BFD">
        <w:rPr>
          <w:rFonts w:ascii="Helvetica" w:hAnsi="Helvetica"/>
        </w:rPr>
        <w:t xml:space="preserve"> and</w:t>
      </w:r>
      <w:r>
        <w:rPr>
          <w:rFonts w:ascii="Helvetica" w:hAnsi="Helvetica"/>
        </w:rPr>
        <w:t xml:space="preserve"> related units where appropriate</w:t>
      </w:r>
      <w:r w:rsidRPr="00364BFD">
        <w:rPr>
          <w:rFonts w:ascii="Helvetica" w:hAnsi="Helvetica"/>
        </w:rPr>
        <w:t xml:space="preserve">, </w:t>
      </w:r>
      <w:r>
        <w:rPr>
          <w:rFonts w:ascii="Helvetica" w:hAnsi="Helvetica"/>
        </w:rPr>
        <w:t xml:space="preserve">and SI </w:t>
      </w:r>
      <w:r w:rsidRPr="00364BFD">
        <w:rPr>
          <w:rFonts w:ascii="Helvetica" w:hAnsi="Helvetica"/>
        </w:rPr>
        <w:t>un</w:t>
      </w:r>
      <w:r>
        <w:rPr>
          <w:rFonts w:ascii="Helvetica" w:hAnsi="Helvetica"/>
        </w:rPr>
        <w:t>l</w:t>
      </w:r>
      <w:r w:rsidRPr="00364BFD">
        <w:rPr>
          <w:rFonts w:ascii="Helvetica" w:hAnsi="Helvetica"/>
        </w:rPr>
        <w:t>ess</w:t>
      </w:r>
      <w:r>
        <w:rPr>
          <w:rFonts w:ascii="Helvetica" w:hAnsi="Helvetica"/>
        </w:rPr>
        <w:t xml:space="preserve"> otherwise specified. All answers should be given numerically wherever possible unless otherwise stated.</w:t>
      </w:r>
    </w:p>
    <w:p w14:paraId="6EC4DECE" w14:textId="77777777" w:rsidR="007C7BD6" w:rsidRDefault="007C7BD6" w:rsidP="007C7BD6">
      <w:pPr>
        <w:rPr>
          <w:rFonts w:ascii="Helvetica" w:hAnsi="Helvetica"/>
        </w:rPr>
      </w:pPr>
    </w:p>
    <w:p w14:paraId="516F13A1" w14:textId="77777777" w:rsidR="00A94F71" w:rsidRDefault="007C7BD6" w:rsidP="007C7BD6">
      <w:pPr>
        <w:rPr>
          <w:rFonts w:ascii="Helvetica" w:hAnsi="Helvetica"/>
        </w:rPr>
      </w:pPr>
      <w:r>
        <w:rPr>
          <w:rFonts w:ascii="Helvetica" w:hAnsi="Helvetica"/>
        </w:rPr>
        <w:t>Show your work.</w:t>
      </w:r>
    </w:p>
    <w:p w14:paraId="5C9F5059" w14:textId="2D9127EC" w:rsidR="00A43DF6" w:rsidRPr="00454BB7" w:rsidRDefault="00FF6053" w:rsidP="00A43DF6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  <w:r w:rsidR="00300F22">
        <w:rPr>
          <w:rFonts w:ascii="Helvetica" w:hAnsi="Helvetica"/>
        </w:rPr>
        <w:lastRenderedPageBreak/>
        <w:t>1</w:t>
      </w:r>
      <w:r w:rsidR="00A43DF6">
        <w:rPr>
          <w:rFonts w:ascii="Helvetica" w:hAnsi="Helvetica"/>
        </w:rPr>
        <w:t xml:space="preserve">. Sketch </w:t>
      </w:r>
      <w:proofErr w:type="gramStart"/>
      <w:r w:rsidR="00A43DF6">
        <w:rPr>
          <w:rFonts w:ascii="Helvetica" w:hAnsi="Helvetica"/>
        </w:rPr>
        <w:t>f(</w:t>
      </w:r>
      <w:proofErr w:type="gramEnd"/>
      <w:r w:rsidR="00A43DF6" w:rsidRPr="002D697E">
        <w:rPr>
          <w:rFonts w:ascii="Symbol" w:hAnsi="Symbol"/>
        </w:rPr>
        <w:t></w:t>
      </w:r>
      <w:r w:rsidR="00A43DF6">
        <w:rPr>
          <w:rFonts w:ascii="Helvetica" w:hAnsi="Helvetica"/>
        </w:rPr>
        <w:t>), D(</w:t>
      </w:r>
      <w:r w:rsidR="00A43DF6" w:rsidRPr="002D697E">
        <w:rPr>
          <w:rFonts w:ascii="Symbol" w:hAnsi="Symbol"/>
        </w:rPr>
        <w:t></w:t>
      </w:r>
      <w:r w:rsidR="00A43DF6">
        <w:rPr>
          <w:rFonts w:ascii="Symbol" w:hAnsi="Symbol"/>
        </w:rPr>
        <w:t></w:t>
      </w:r>
      <w:r w:rsidR="00A43DF6">
        <w:rPr>
          <w:rFonts w:ascii="Symbol" w:hAnsi="Symbol"/>
        </w:rPr>
        <w:t></w:t>
      </w:r>
      <w:r w:rsidR="00A43DF6">
        <w:rPr>
          <w:rFonts w:ascii="Symbol" w:hAnsi="Symbol"/>
        </w:rPr>
        <w:t></w:t>
      </w:r>
      <w:r w:rsidR="00A43DF6" w:rsidRPr="00454BB7">
        <w:rPr>
          <w:rFonts w:ascii="Helvetica" w:hAnsi="Helvetica"/>
        </w:rPr>
        <w:t></w:t>
      </w:r>
      <w:r w:rsidR="00A43DF6" w:rsidRPr="00454BB7">
        <w:rPr>
          <w:rFonts w:ascii="Helvetica" w:hAnsi="Helvetica"/>
        </w:rPr>
        <w:t></w:t>
      </w:r>
      <w:r w:rsidR="00A43DF6" w:rsidRPr="00454BB7">
        <w:rPr>
          <w:rFonts w:ascii="Helvetica" w:hAnsi="Helvetica"/>
        </w:rPr>
        <w:t></w:t>
      </w:r>
      <w:r w:rsidR="00A43DF6">
        <w:rPr>
          <w:rFonts w:ascii="Symbol" w:hAnsi="Symbol"/>
        </w:rPr>
        <w:t></w:t>
      </w:r>
      <w:r w:rsidR="00A43DF6">
        <w:rPr>
          <w:rFonts w:ascii="Helvetica" w:hAnsi="Helvetica"/>
        </w:rPr>
        <w:t>n</w:t>
      </w:r>
      <w:r w:rsidR="00A43DF6" w:rsidRPr="00454BB7">
        <w:rPr>
          <w:rFonts w:ascii="Helvetica" w:hAnsi="Helvetica"/>
        </w:rPr>
        <w:t>(</w:t>
      </w:r>
      <w:r w:rsidR="00A43DF6" w:rsidRPr="00454BB7">
        <w:rPr>
          <w:rFonts w:ascii="Symbol" w:hAnsi="Symbol"/>
        </w:rPr>
        <w:t></w:t>
      </w:r>
      <w:r w:rsidR="00A43DF6" w:rsidRPr="00454BB7">
        <w:rPr>
          <w:rFonts w:ascii="Helvetica" w:hAnsi="Helvetica"/>
        </w:rPr>
        <w:t></w:t>
      </w:r>
      <w:r w:rsidR="00A43DF6" w:rsidRPr="00454BB7">
        <w:rPr>
          <w:rFonts w:ascii="Helvetica" w:hAnsi="Helvetica"/>
        </w:rPr>
        <w:t></w:t>
      </w:r>
      <w:r w:rsidR="00A43DF6" w:rsidRPr="00454BB7">
        <w:rPr>
          <w:rFonts w:ascii="Helvetica" w:hAnsi="Helvetica"/>
        </w:rPr>
        <w:t xml:space="preserve">vs. </w:t>
      </w:r>
      <w:r w:rsidR="00A43DF6" w:rsidRPr="00454BB7">
        <w:rPr>
          <w:rFonts w:ascii="Symbol" w:hAnsi="Symbol"/>
        </w:rPr>
        <w:t></w:t>
      </w:r>
      <w:r w:rsidR="00A43DF6">
        <w:rPr>
          <w:rFonts w:ascii="Helvetica" w:hAnsi="Helvetica"/>
        </w:rPr>
        <w:t xml:space="preserve"> for a </w:t>
      </w:r>
      <w:r w:rsidR="002720A2" w:rsidRPr="002720A2">
        <w:rPr>
          <w:rFonts w:ascii="Helvetica" w:hAnsi="Helvetica"/>
        </w:rPr>
        <w:t>3D</w:t>
      </w:r>
      <w:r w:rsidR="00A43DF6">
        <w:rPr>
          <w:rFonts w:ascii="Helvetica" w:hAnsi="Helvetica"/>
        </w:rPr>
        <w:t xml:space="preserve"> electron gas (indicate the location of the Fermi Energy in all cases).</w:t>
      </w:r>
    </w:p>
    <w:p w14:paraId="66DA5CF1" w14:textId="77777777" w:rsidR="00A43DF6" w:rsidRPr="00454BB7" w:rsidRDefault="00A43DF6" w:rsidP="00A43DF6">
      <w:pPr>
        <w:rPr>
          <w:rFonts w:ascii="Helvetica" w:hAnsi="Helvetica"/>
        </w:rPr>
      </w:pPr>
      <w:r>
        <w:rPr>
          <w:rFonts w:ascii="Helvetica" w:hAnsi="Helvetica"/>
        </w:rPr>
        <w:t>a. T=0</w:t>
      </w:r>
      <w:r w:rsidRPr="00454BB7">
        <w:rPr>
          <w:rFonts w:ascii="Helvetica" w:hAnsi="Helvetica"/>
        </w:rPr>
        <w:t xml:space="preserve">  </w:t>
      </w:r>
    </w:p>
    <w:p w14:paraId="622C77FE" w14:textId="77777777" w:rsidR="00A43DF6" w:rsidRDefault="00A43DF6" w:rsidP="00A43DF6">
      <w:pPr>
        <w:rPr>
          <w:rFonts w:ascii="Helvetica" w:hAnsi="Helvetica"/>
        </w:rPr>
      </w:pPr>
    </w:p>
    <w:p w14:paraId="5F04416F" w14:textId="77777777" w:rsidR="00A43DF6" w:rsidRDefault="00A43DF6" w:rsidP="00A43DF6">
      <w:pPr>
        <w:rPr>
          <w:rFonts w:ascii="Helvetica" w:hAnsi="Helvetica"/>
        </w:rPr>
      </w:pPr>
      <w:r>
        <w:rPr>
          <w:rFonts w:ascii="Helvetica" w:hAnsi="Helvetica"/>
          <w:noProof/>
          <w:lang w:eastAsia="en-US"/>
        </w:rPr>
        <w:drawing>
          <wp:inline distT="0" distB="0" distL="0" distR="0" wp14:anchorId="5D28677C" wp14:editId="7216F276">
            <wp:extent cx="4343400" cy="689457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673" cy="689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4F2A52" w14:textId="77777777" w:rsidR="00A43DF6" w:rsidRDefault="00A43DF6" w:rsidP="00A43DF6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15177451" w14:textId="2C01052E" w:rsidR="00A43DF6" w:rsidRDefault="002720A2" w:rsidP="00A43DF6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b. T~50</w:t>
      </w:r>
      <w:r w:rsidR="00A43DF6">
        <w:rPr>
          <w:rFonts w:ascii="Helvetica" w:hAnsi="Helvetica"/>
        </w:rPr>
        <w:t>00K</w:t>
      </w:r>
    </w:p>
    <w:p w14:paraId="3FD609D0" w14:textId="77777777" w:rsidR="00A43DF6" w:rsidRDefault="00A43DF6" w:rsidP="00A43DF6">
      <w:pPr>
        <w:rPr>
          <w:rFonts w:ascii="Helvetica" w:hAnsi="Helvetica"/>
        </w:rPr>
      </w:pPr>
    </w:p>
    <w:p w14:paraId="114347DB" w14:textId="77777777" w:rsidR="00A43DF6" w:rsidRDefault="00A43DF6" w:rsidP="00A43DF6">
      <w:pPr>
        <w:rPr>
          <w:rFonts w:ascii="Helvetica" w:hAnsi="Helvetica"/>
        </w:rPr>
      </w:pPr>
      <w:r>
        <w:rPr>
          <w:rFonts w:ascii="Helvetica" w:hAnsi="Helvetica"/>
          <w:noProof/>
          <w:lang w:eastAsia="en-US"/>
        </w:rPr>
        <w:drawing>
          <wp:inline distT="0" distB="0" distL="0" distR="0" wp14:anchorId="756080B7" wp14:editId="1236E365">
            <wp:extent cx="4608382" cy="7315200"/>
            <wp:effectExtent l="0" t="0" r="0" b="0"/>
            <wp:docPr id="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8672" cy="7315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658666" w14:textId="5EBE575B" w:rsidR="00A43DF6" w:rsidRDefault="00A43DF6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24DBF9C5" w14:textId="0ED696A0" w:rsidR="00525487" w:rsidRDefault="00525487" w:rsidP="00525487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 xml:space="preserve">2.  For the electron gas, find the occupation probability for a state 1.00 eV </w:t>
      </w:r>
      <w:r w:rsidR="00A93CA6">
        <w:rPr>
          <w:rFonts w:ascii="Helvetica" w:hAnsi="Helvetica"/>
        </w:rPr>
        <w:t xml:space="preserve">a. </w:t>
      </w:r>
      <w:r>
        <w:rPr>
          <w:rFonts w:ascii="Helvetica" w:hAnsi="Helvetica"/>
        </w:rPr>
        <w:t xml:space="preserve">below and </w:t>
      </w:r>
      <w:r w:rsidR="00A93CA6">
        <w:rPr>
          <w:rFonts w:ascii="Helvetica" w:hAnsi="Helvetica"/>
        </w:rPr>
        <w:t xml:space="preserve">b. </w:t>
      </w:r>
      <w:r>
        <w:rPr>
          <w:rFonts w:ascii="Helvetica" w:hAnsi="Helvetica"/>
        </w:rPr>
        <w:t>above the chemical p</w:t>
      </w:r>
      <w:r w:rsidR="00A93CA6">
        <w:rPr>
          <w:rFonts w:ascii="Helvetica" w:hAnsi="Helvetica"/>
        </w:rPr>
        <w:t>otential for a temperature of 50</w:t>
      </w:r>
      <w:r>
        <w:rPr>
          <w:rFonts w:ascii="Helvetica" w:hAnsi="Helvetica"/>
        </w:rPr>
        <w:t xml:space="preserve">00K. </w:t>
      </w:r>
    </w:p>
    <w:p w14:paraId="2609B1F1" w14:textId="77777777" w:rsidR="00525487" w:rsidRDefault="00525487" w:rsidP="00525487">
      <w:pPr>
        <w:rPr>
          <w:rFonts w:ascii="Helvetica" w:hAnsi="Helvetica"/>
        </w:rPr>
      </w:pPr>
    </w:p>
    <w:p w14:paraId="5CFC26F1" w14:textId="77777777" w:rsidR="00525487" w:rsidRDefault="00525487">
      <w:pPr>
        <w:rPr>
          <w:rFonts w:ascii="Helvetica" w:hAnsi="Helvetica"/>
        </w:rPr>
      </w:pPr>
    </w:p>
    <w:p w14:paraId="506ED4D3" w14:textId="77777777" w:rsidR="00525487" w:rsidRDefault="00525487">
      <w:pPr>
        <w:rPr>
          <w:rFonts w:ascii="Helvetica" w:hAnsi="Helvetica"/>
        </w:rPr>
      </w:pPr>
    </w:p>
    <w:p w14:paraId="46E7845C" w14:textId="77777777" w:rsidR="00525487" w:rsidRDefault="00525487">
      <w:pPr>
        <w:rPr>
          <w:rFonts w:ascii="Helvetica" w:hAnsi="Helvetica"/>
        </w:rPr>
      </w:pPr>
    </w:p>
    <w:p w14:paraId="3ACD91DE" w14:textId="77777777" w:rsidR="00525487" w:rsidRDefault="00525487">
      <w:pPr>
        <w:rPr>
          <w:rFonts w:ascii="Helvetica" w:hAnsi="Helvetica"/>
        </w:rPr>
      </w:pPr>
    </w:p>
    <w:p w14:paraId="7B61C052" w14:textId="77777777" w:rsidR="00525487" w:rsidRDefault="00525487">
      <w:pPr>
        <w:rPr>
          <w:rFonts w:ascii="Helvetica" w:hAnsi="Helvetica"/>
        </w:rPr>
      </w:pPr>
    </w:p>
    <w:p w14:paraId="701BFF59" w14:textId="77777777" w:rsidR="00525487" w:rsidRDefault="00525487">
      <w:pPr>
        <w:rPr>
          <w:rFonts w:ascii="Helvetica" w:hAnsi="Helvetica"/>
        </w:rPr>
      </w:pPr>
    </w:p>
    <w:p w14:paraId="7D1FF962" w14:textId="77777777" w:rsidR="00525487" w:rsidRDefault="00525487">
      <w:pPr>
        <w:rPr>
          <w:rFonts w:ascii="Helvetica" w:hAnsi="Helvetica"/>
        </w:rPr>
      </w:pPr>
    </w:p>
    <w:p w14:paraId="6E2A0F3A" w14:textId="77777777" w:rsidR="00A93CA6" w:rsidRDefault="00A93CA6">
      <w:pPr>
        <w:rPr>
          <w:rFonts w:ascii="Helvetica" w:hAnsi="Helvetica"/>
        </w:rPr>
      </w:pPr>
    </w:p>
    <w:p w14:paraId="5E971F2D" w14:textId="77777777" w:rsidR="00A93CA6" w:rsidRDefault="00A93CA6">
      <w:pPr>
        <w:rPr>
          <w:rFonts w:ascii="Helvetica" w:hAnsi="Helvetica"/>
        </w:rPr>
      </w:pPr>
    </w:p>
    <w:p w14:paraId="6693EBF8" w14:textId="77777777" w:rsidR="00A93CA6" w:rsidRDefault="00A93CA6">
      <w:pPr>
        <w:rPr>
          <w:rFonts w:ascii="Helvetica" w:hAnsi="Helvetica"/>
        </w:rPr>
      </w:pPr>
    </w:p>
    <w:p w14:paraId="53D07524" w14:textId="77777777" w:rsidR="00A93CA6" w:rsidRDefault="00A93CA6">
      <w:pPr>
        <w:rPr>
          <w:rFonts w:ascii="Helvetica" w:hAnsi="Helvetica"/>
        </w:rPr>
      </w:pPr>
    </w:p>
    <w:p w14:paraId="7F2ABD11" w14:textId="77777777" w:rsidR="00A93CA6" w:rsidRDefault="00A93CA6">
      <w:pPr>
        <w:rPr>
          <w:rFonts w:ascii="Helvetica" w:hAnsi="Helvetica"/>
        </w:rPr>
      </w:pPr>
    </w:p>
    <w:p w14:paraId="25A430F6" w14:textId="77777777" w:rsidR="00A93CA6" w:rsidRDefault="00A93CA6">
      <w:pPr>
        <w:rPr>
          <w:rFonts w:ascii="Helvetica" w:hAnsi="Helvetica"/>
        </w:rPr>
      </w:pPr>
    </w:p>
    <w:p w14:paraId="5A339649" w14:textId="77777777" w:rsidR="00F6547B" w:rsidRDefault="00F6547B">
      <w:pPr>
        <w:rPr>
          <w:rFonts w:ascii="Helvetica" w:hAnsi="Helvetica"/>
        </w:rPr>
      </w:pPr>
    </w:p>
    <w:p w14:paraId="08194FB5" w14:textId="77777777" w:rsidR="00F6547B" w:rsidRDefault="00F6547B">
      <w:pPr>
        <w:rPr>
          <w:rFonts w:ascii="Helvetica" w:hAnsi="Helvetica"/>
        </w:rPr>
      </w:pPr>
    </w:p>
    <w:p w14:paraId="4E13766B" w14:textId="77777777" w:rsidR="00F6547B" w:rsidRDefault="00F6547B">
      <w:pPr>
        <w:rPr>
          <w:rFonts w:ascii="Helvetica" w:hAnsi="Helvetica"/>
        </w:rPr>
      </w:pPr>
    </w:p>
    <w:p w14:paraId="26F7038B" w14:textId="77777777" w:rsidR="00A93CA6" w:rsidRDefault="00A93CA6">
      <w:pPr>
        <w:rPr>
          <w:rFonts w:ascii="Helvetica" w:hAnsi="Helvetica"/>
        </w:rPr>
      </w:pPr>
    </w:p>
    <w:p w14:paraId="4EAF0EC6" w14:textId="77777777" w:rsidR="00525487" w:rsidRDefault="00525487">
      <w:pPr>
        <w:rPr>
          <w:rFonts w:ascii="Helvetica" w:hAnsi="Helvetica"/>
        </w:rPr>
      </w:pPr>
    </w:p>
    <w:p w14:paraId="1610DAD5" w14:textId="23DB3F90" w:rsidR="00A3592D" w:rsidRDefault="00525487">
      <w:pPr>
        <w:rPr>
          <w:rFonts w:ascii="Helvetica" w:hAnsi="Helvetica"/>
        </w:rPr>
      </w:pPr>
      <w:r>
        <w:rPr>
          <w:rFonts w:ascii="Helvetica" w:hAnsi="Helvetica"/>
        </w:rPr>
        <w:t>3</w:t>
      </w:r>
      <w:r w:rsidR="004B3C03">
        <w:rPr>
          <w:rFonts w:ascii="Helvetica" w:hAnsi="Helvetica"/>
        </w:rPr>
        <w:t xml:space="preserve">. </w:t>
      </w:r>
      <w:r w:rsidR="00F6547B">
        <w:rPr>
          <w:rFonts w:ascii="Helvetica" w:hAnsi="Helvetica"/>
        </w:rPr>
        <w:t>Derive</w:t>
      </w:r>
      <w:r w:rsidR="005B6F6A">
        <w:rPr>
          <w:rFonts w:ascii="Helvetica" w:hAnsi="Helvetica"/>
        </w:rPr>
        <w:t xml:space="preserve"> and sketch</w:t>
      </w:r>
      <w:r w:rsidR="00F6547B">
        <w:rPr>
          <w:rFonts w:ascii="Helvetica" w:hAnsi="Helvetica"/>
        </w:rPr>
        <w:t xml:space="preserve"> the energy density of states for a 1D free electron gas</w:t>
      </w:r>
      <w:r w:rsidR="006F159E">
        <w:rPr>
          <w:rFonts w:ascii="Helvetica" w:hAnsi="Helvetica"/>
        </w:rPr>
        <w:t>, valency 1</w:t>
      </w:r>
      <w:r w:rsidR="00075448">
        <w:rPr>
          <w:rFonts w:ascii="Helvetica" w:hAnsi="Helvetica"/>
        </w:rPr>
        <w:t>. Assume N atoms, and crystal length L</w:t>
      </w:r>
      <w:r w:rsidR="00F6547B">
        <w:rPr>
          <w:rFonts w:ascii="Helvetica" w:hAnsi="Helvetica"/>
        </w:rPr>
        <w:t>.</w:t>
      </w:r>
    </w:p>
    <w:p w14:paraId="1FA7CF5C" w14:textId="77777777" w:rsidR="00A3592D" w:rsidRDefault="00A3592D">
      <w:pPr>
        <w:rPr>
          <w:rFonts w:ascii="Helvetica" w:hAnsi="Helvetica"/>
        </w:rPr>
      </w:pPr>
    </w:p>
    <w:p w14:paraId="07BC5098" w14:textId="77777777" w:rsidR="00525487" w:rsidRDefault="00525487">
      <w:pPr>
        <w:rPr>
          <w:rFonts w:ascii="Helvetica" w:hAnsi="Helvetica"/>
        </w:rPr>
      </w:pPr>
    </w:p>
    <w:p w14:paraId="5E6C95DB" w14:textId="77777777" w:rsidR="00525487" w:rsidRDefault="00525487">
      <w:pPr>
        <w:rPr>
          <w:rFonts w:ascii="Helvetica" w:hAnsi="Helvetica"/>
        </w:rPr>
      </w:pPr>
    </w:p>
    <w:p w14:paraId="06BDED12" w14:textId="77777777" w:rsidR="00525487" w:rsidRDefault="00525487">
      <w:pPr>
        <w:rPr>
          <w:rFonts w:ascii="Helvetica" w:hAnsi="Helvetica"/>
        </w:rPr>
      </w:pPr>
    </w:p>
    <w:p w14:paraId="3F3C7E57" w14:textId="77777777" w:rsidR="00525487" w:rsidRDefault="00525487">
      <w:pPr>
        <w:rPr>
          <w:rFonts w:ascii="Helvetica" w:hAnsi="Helvetica"/>
        </w:rPr>
      </w:pPr>
    </w:p>
    <w:p w14:paraId="0EC7AF4B" w14:textId="77777777" w:rsidR="00525487" w:rsidRDefault="00525487">
      <w:pPr>
        <w:rPr>
          <w:rFonts w:ascii="Helvetica" w:hAnsi="Helvetica"/>
        </w:rPr>
      </w:pPr>
    </w:p>
    <w:p w14:paraId="03CAB5D2" w14:textId="77777777" w:rsidR="00A3592D" w:rsidRDefault="00A3592D">
      <w:pPr>
        <w:rPr>
          <w:rFonts w:ascii="Helvetica" w:hAnsi="Helvetica"/>
        </w:rPr>
      </w:pPr>
    </w:p>
    <w:p w14:paraId="12ADF203" w14:textId="77777777" w:rsidR="00A3592D" w:rsidRDefault="00A3592D">
      <w:pPr>
        <w:rPr>
          <w:rFonts w:ascii="Helvetica" w:hAnsi="Helvetica"/>
        </w:rPr>
      </w:pPr>
    </w:p>
    <w:p w14:paraId="526CBDCA" w14:textId="77777777" w:rsidR="00101A86" w:rsidRDefault="00101A86">
      <w:pPr>
        <w:rPr>
          <w:rFonts w:ascii="Helvetica" w:hAnsi="Helvetica"/>
        </w:rPr>
      </w:pPr>
    </w:p>
    <w:p w14:paraId="5BB2D264" w14:textId="77777777" w:rsidR="00F6547B" w:rsidRDefault="00F6547B">
      <w:pPr>
        <w:rPr>
          <w:rFonts w:ascii="Helvetica" w:hAnsi="Helvetica"/>
        </w:rPr>
      </w:pPr>
    </w:p>
    <w:p w14:paraId="13948898" w14:textId="77777777" w:rsidR="00F6547B" w:rsidRDefault="00F6547B" w:rsidP="00101A86">
      <w:pPr>
        <w:rPr>
          <w:rFonts w:ascii="Helvetica" w:hAnsi="Helvetica"/>
        </w:rPr>
      </w:pPr>
    </w:p>
    <w:p w14:paraId="4448E7DD" w14:textId="77777777" w:rsidR="00F6547B" w:rsidRDefault="00F6547B" w:rsidP="00101A86">
      <w:pPr>
        <w:rPr>
          <w:rFonts w:ascii="Helvetica" w:hAnsi="Helvetica"/>
        </w:rPr>
      </w:pPr>
    </w:p>
    <w:p w14:paraId="3BF3EF6A" w14:textId="77777777" w:rsidR="00F6547B" w:rsidRDefault="00F6547B" w:rsidP="00101A86">
      <w:pPr>
        <w:rPr>
          <w:rFonts w:ascii="Helvetica" w:hAnsi="Helvetica"/>
        </w:rPr>
      </w:pPr>
    </w:p>
    <w:p w14:paraId="18347F17" w14:textId="77777777" w:rsidR="00F6547B" w:rsidRDefault="00F6547B" w:rsidP="00101A86">
      <w:pPr>
        <w:rPr>
          <w:rFonts w:ascii="Helvetica" w:hAnsi="Helvetica"/>
        </w:rPr>
      </w:pPr>
    </w:p>
    <w:p w14:paraId="30FC5712" w14:textId="77777777" w:rsidR="00F6547B" w:rsidRDefault="00F6547B" w:rsidP="00101A86">
      <w:pPr>
        <w:rPr>
          <w:rFonts w:ascii="Helvetica" w:hAnsi="Helvetica"/>
        </w:rPr>
      </w:pPr>
    </w:p>
    <w:p w14:paraId="5BA50C7A" w14:textId="77777777" w:rsidR="00F6547B" w:rsidRDefault="00F6547B" w:rsidP="00101A86">
      <w:pPr>
        <w:rPr>
          <w:rFonts w:ascii="Helvetica" w:hAnsi="Helvetica"/>
        </w:rPr>
      </w:pPr>
    </w:p>
    <w:p w14:paraId="65DC9456" w14:textId="77777777" w:rsidR="00F6547B" w:rsidRDefault="00F6547B" w:rsidP="00101A86">
      <w:pPr>
        <w:rPr>
          <w:rFonts w:ascii="Helvetica" w:hAnsi="Helvetica"/>
        </w:rPr>
      </w:pPr>
    </w:p>
    <w:p w14:paraId="4542A8CA" w14:textId="77777777" w:rsidR="007C5CF4" w:rsidRDefault="007C5CF4" w:rsidP="00101A86">
      <w:pPr>
        <w:rPr>
          <w:rFonts w:ascii="Helvetica" w:hAnsi="Helvetica"/>
        </w:rPr>
      </w:pPr>
    </w:p>
    <w:p w14:paraId="29521D55" w14:textId="77777777" w:rsidR="007C5CF4" w:rsidRDefault="007C5CF4" w:rsidP="00101A86">
      <w:pPr>
        <w:rPr>
          <w:rFonts w:ascii="Helvetica" w:hAnsi="Helvetica"/>
        </w:rPr>
      </w:pPr>
    </w:p>
    <w:p w14:paraId="6E5B8116" w14:textId="77777777" w:rsidR="0051651D" w:rsidRDefault="0051651D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30B9E06D" w14:textId="16C7141E" w:rsidR="00101A86" w:rsidRDefault="00101A86" w:rsidP="00101A86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 xml:space="preserve">4.  Assume an atom of </w:t>
      </w:r>
      <w:r w:rsidRPr="00101A86">
        <w:rPr>
          <w:rFonts w:ascii="Helvetica" w:hAnsi="Helvetica"/>
        </w:rPr>
        <w:t>valency 3</w:t>
      </w:r>
      <w:r w:rsidR="00F6547B">
        <w:rPr>
          <w:rFonts w:ascii="Helvetica" w:hAnsi="Helvetica"/>
        </w:rPr>
        <w:t xml:space="preserve"> is in a</w:t>
      </w:r>
      <w:r w:rsidR="007C5CF4">
        <w:rPr>
          <w:rFonts w:ascii="Helvetica" w:hAnsi="Helvetica"/>
        </w:rPr>
        <w:t>n</w:t>
      </w:r>
      <w:r w:rsidR="00F6547B">
        <w:rPr>
          <w:rFonts w:ascii="Helvetica" w:hAnsi="Helvetica"/>
        </w:rPr>
        <w:t xml:space="preserve"> </w:t>
      </w:r>
      <w:r w:rsidR="007C5CF4">
        <w:rPr>
          <w:rFonts w:ascii="Helvetica" w:hAnsi="Helvetica"/>
        </w:rPr>
        <w:t>SCC</w:t>
      </w:r>
      <w:r>
        <w:rPr>
          <w:rFonts w:ascii="Helvetica" w:hAnsi="Helvetica"/>
        </w:rPr>
        <w:t xml:space="preserve"> </w:t>
      </w:r>
      <w:r w:rsidR="00F6547B">
        <w:rPr>
          <w:rFonts w:ascii="Helvetica" w:hAnsi="Helvetica"/>
        </w:rPr>
        <w:t>lattice with</w:t>
      </w:r>
      <w:r w:rsidR="007C5CF4">
        <w:rPr>
          <w:rFonts w:ascii="Helvetica" w:hAnsi="Helvetica"/>
        </w:rPr>
        <w:t xml:space="preserve"> lattice constant</w:t>
      </w:r>
      <w:r>
        <w:rPr>
          <w:rFonts w:ascii="Helvetica" w:hAnsi="Helvetica"/>
        </w:rPr>
        <w:t xml:space="preserve"> 3.50 </w:t>
      </w:r>
      <w:r>
        <w:rPr>
          <w:rFonts w:ascii="Helvetica" w:hAnsi="Helvetica"/>
          <w:caps/>
        </w:rPr>
        <w:t>Å</w:t>
      </w:r>
      <w:r w:rsidR="00F6547B">
        <w:rPr>
          <w:rFonts w:ascii="Helvetica" w:hAnsi="Helvetica"/>
        </w:rPr>
        <w:t>.</w:t>
      </w:r>
      <w:r w:rsidR="00AF46FE">
        <w:rPr>
          <w:rFonts w:ascii="Helvetica" w:hAnsi="Helvetica"/>
        </w:rPr>
        <w:t xml:space="preserve"> </w:t>
      </w:r>
      <w:r w:rsidR="00962AA4">
        <w:rPr>
          <w:rFonts w:ascii="Helvetica" w:hAnsi="Helvetica"/>
        </w:rPr>
        <w:t xml:space="preserve">1 atom/cell. </w:t>
      </w:r>
      <w:r>
        <w:rPr>
          <w:rFonts w:ascii="Helvetica" w:hAnsi="Helvetica"/>
        </w:rPr>
        <w:t>Calculate:</w:t>
      </w:r>
    </w:p>
    <w:p w14:paraId="65E37A9B" w14:textId="77777777" w:rsidR="00101A86" w:rsidRDefault="00101A86" w:rsidP="00101A86">
      <w:pPr>
        <w:rPr>
          <w:rFonts w:ascii="Helvetica" w:hAnsi="Helvetica"/>
        </w:rPr>
      </w:pPr>
      <w:r>
        <w:rPr>
          <w:rFonts w:ascii="Helvetica" w:hAnsi="Helvetica"/>
        </w:rPr>
        <w:t>a. atomic density (SI units)</w:t>
      </w:r>
    </w:p>
    <w:p w14:paraId="62E3714F" w14:textId="77777777" w:rsidR="00101A86" w:rsidRDefault="00101A86" w:rsidP="00101A86">
      <w:pPr>
        <w:rPr>
          <w:rFonts w:ascii="Helvetica" w:hAnsi="Helvetica"/>
        </w:rPr>
      </w:pPr>
    </w:p>
    <w:p w14:paraId="4A7EDE35" w14:textId="77777777" w:rsidR="00101A86" w:rsidRDefault="00101A86" w:rsidP="00101A86">
      <w:pPr>
        <w:rPr>
          <w:rFonts w:ascii="Helvetica" w:hAnsi="Helvetica"/>
        </w:rPr>
      </w:pPr>
    </w:p>
    <w:p w14:paraId="001F706C" w14:textId="77777777" w:rsidR="00101A86" w:rsidRDefault="00101A86" w:rsidP="00101A86">
      <w:pPr>
        <w:rPr>
          <w:rFonts w:ascii="Helvetica" w:hAnsi="Helvetica"/>
        </w:rPr>
      </w:pPr>
    </w:p>
    <w:p w14:paraId="5128988E" w14:textId="77777777" w:rsidR="00101A86" w:rsidRDefault="00101A86" w:rsidP="00101A86">
      <w:pPr>
        <w:rPr>
          <w:rFonts w:ascii="Helvetica" w:hAnsi="Helvetica"/>
        </w:rPr>
      </w:pPr>
    </w:p>
    <w:p w14:paraId="57E07E1A" w14:textId="77777777" w:rsidR="00AF46FE" w:rsidRDefault="00AF46FE" w:rsidP="00101A86">
      <w:pPr>
        <w:rPr>
          <w:rFonts w:ascii="Helvetica" w:hAnsi="Helvetica"/>
        </w:rPr>
      </w:pPr>
    </w:p>
    <w:p w14:paraId="35899B4E" w14:textId="77777777" w:rsidR="00DF320C" w:rsidRDefault="00DF320C" w:rsidP="00101A86">
      <w:pPr>
        <w:rPr>
          <w:rFonts w:ascii="Helvetica" w:hAnsi="Helvetica"/>
        </w:rPr>
      </w:pPr>
    </w:p>
    <w:p w14:paraId="5A528270" w14:textId="77777777" w:rsidR="00AF46FE" w:rsidRDefault="00AF46FE" w:rsidP="00101A86">
      <w:pPr>
        <w:rPr>
          <w:rFonts w:ascii="Helvetica" w:hAnsi="Helvetica"/>
        </w:rPr>
      </w:pPr>
    </w:p>
    <w:p w14:paraId="1600A025" w14:textId="77777777" w:rsidR="00101A86" w:rsidRDefault="00101A86" w:rsidP="00101A86">
      <w:pPr>
        <w:rPr>
          <w:rFonts w:ascii="Helvetica" w:hAnsi="Helvetica"/>
        </w:rPr>
      </w:pPr>
    </w:p>
    <w:p w14:paraId="310C5913" w14:textId="207C4BF7" w:rsidR="00101A86" w:rsidRDefault="00101A86" w:rsidP="00101A86">
      <w:pPr>
        <w:rPr>
          <w:rFonts w:ascii="Helvetica" w:hAnsi="Helvetica"/>
        </w:rPr>
      </w:pPr>
      <w:r>
        <w:rPr>
          <w:rFonts w:ascii="Helvetica" w:hAnsi="Helvetica"/>
        </w:rPr>
        <w:t xml:space="preserve">b.  </w:t>
      </w:r>
      <w:r w:rsidR="00483399">
        <w:rPr>
          <w:rFonts w:ascii="Helvetica" w:hAnsi="Helvetica"/>
        </w:rPr>
        <w:t xml:space="preserve">valence </w:t>
      </w:r>
      <w:r>
        <w:rPr>
          <w:rFonts w:ascii="Helvetica" w:hAnsi="Helvetica"/>
        </w:rPr>
        <w:t>electron concentration (SI units)</w:t>
      </w:r>
    </w:p>
    <w:p w14:paraId="41C1F921" w14:textId="77777777" w:rsidR="00101A86" w:rsidRDefault="00101A86" w:rsidP="00101A86">
      <w:pPr>
        <w:rPr>
          <w:rFonts w:ascii="Helvetica" w:hAnsi="Helvetica"/>
        </w:rPr>
      </w:pPr>
    </w:p>
    <w:p w14:paraId="497F4EEA" w14:textId="77777777" w:rsidR="00101A86" w:rsidRDefault="00101A86" w:rsidP="00101A86">
      <w:pPr>
        <w:rPr>
          <w:rFonts w:ascii="Helvetica" w:hAnsi="Helvetica"/>
        </w:rPr>
      </w:pPr>
    </w:p>
    <w:p w14:paraId="7B1605DC" w14:textId="77777777" w:rsidR="00101A86" w:rsidRDefault="00101A86" w:rsidP="00101A86">
      <w:pPr>
        <w:rPr>
          <w:rFonts w:ascii="Helvetica" w:hAnsi="Helvetica"/>
        </w:rPr>
      </w:pPr>
    </w:p>
    <w:p w14:paraId="16EBB126" w14:textId="77777777" w:rsidR="00101A86" w:rsidRDefault="00101A86" w:rsidP="00101A86">
      <w:pPr>
        <w:rPr>
          <w:rFonts w:ascii="Helvetica" w:hAnsi="Helvetica"/>
        </w:rPr>
      </w:pPr>
    </w:p>
    <w:p w14:paraId="6AF7CBC1" w14:textId="3005D682" w:rsidR="00101A86" w:rsidRDefault="00101A86" w:rsidP="00101A86">
      <w:pPr>
        <w:rPr>
          <w:rFonts w:ascii="Helvetica" w:hAnsi="Helvetica"/>
        </w:rPr>
      </w:pPr>
      <w:r>
        <w:rPr>
          <w:rFonts w:ascii="Helvetica" w:hAnsi="Helvetica"/>
        </w:rPr>
        <w:t>c.  Fermi wavenumber</w:t>
      </w:r>
      <w:r w:rsidR="00AF46FE">
        <w:rPr>
          <w:rFonts w:ascii="Helvetica" w:hAnsi="Helvetica"/>
        </w:rPr>
        <w:t xml:space="preserve"> (SI units)</w:t>
      </w:r>
    </w:p>
    <w:p w14:paraId="3F5099DC" w14:textId="77777777" w:rsidR="00101A86" w:rsidRDefault="00101A86" w:rsidP="00101A86">
      <w:pPr>
        <w:rPr>
          <w:rFonts w:ascii="Helvetica" w:hAnsi="Helvetica"/>
        </w:rPr>
      </w:pPr>
    </w:p>
    <w:p w14:paraId="6EF25E41" w14:textId="77777777" w:rsidR="00101A86" w:rsidRDefault="00101A86" w:rsidP="00101A86">
      <w:pPr>
        <w:rPr>
          <w:rFonts w:ascii="Helvetica" w:hAnsi="Helvetica"/>
        </w:rPr>
      </w:pPr>
    </w:p>
    <w:p w14:paraId="2A62D81B" w14:textId="77777777" w:rsidR="00AF46FE" w:rsidRDefault="00AF46FE" w:rsidP="00101A86">
      <w:pPr>
        <w:rPr>
          <w:rFonts w:ascii="Helvetica" w:hAnsi="Helvetica"/>
        </w:rPr>
      </w:pPr>
    </w:p>
    <w:p w14:paraId="5BC1F652" w14:textId="77777777" w:rsidR="00AF46FE" w:rsidRDefault="00AF46FE" w:rsidP="00101A86">
      <w:pPr>
        <w:rPr>
          <w:rFonts w:ascii="Helvetica" w:hAnsi="Helvetica"/>
        </w:rPr>
      </w:pPr>
    </w:p>
    <w:p w14:paraId="3B138646" w14:textId="77777777" w:rsidR="00AF46FE" w:rsidRDefault="00AF46FE" w:rsidP="00101A86">
      <w:pPr>
        <w:rPr>
          <w:rFonts w:ascii="Helvetica" w:hAnsi="Helvetica"/>
        </w:rPr>
      </w:pPr>
    </w:p>
    <w:p w14:paraId="0851A183" w14:textId="77777777" w:rsidR="00244F0A" w:rsidRDefault="00244F0A" w:rsidP="00101A86">
      <w:pPr>
        <w:rPr>
          <w:rFonts w:ascii="Helvetica" w:hAnsi="Helvetica"/>
        </w:rPr>
      </w:pPr>
    </w:p>
    <w:p w14:paraId="77130724" w14:textId="77777777" w:rsidR="00AF46FE" w:rsidRDefault="00AF46FE" w:rsidP="00101A86">
      <w:pPr>
        <w:rPr>
          <w:rFonts w:ascii="Helvetica" w:hAnsi="Helvetica"/>
        </w:rPr>
      </w:pPr>
    </w:p>
    <w:p w14:paraId="55F66F0D" w14:textId="6B02F864" w:rsidR="00101A86" w:rsidRDefault="00101A86" w:rsidP="00101A86">
      <w:pPr>
        <w:rPr>
          <w:rFonts w:ascii="Helvetica" w:hAnsi="Helvetica"/>
        </w:rPr>
      </w:pPr>
      <w:r>
        <w:rPr>
          <w:rFonts w:ascii="Helvetica" w:hAnsi="Helvetica"/>
        </w:rPr>
        <w:t>d.  Fermi energy</w:t>
      </w:r>
      <w:r w:rsidR="00AF46FE">
        <w:rPr>
          <w:rFonts w:ascii="Helvetica" w:hAnsi="Helvetica"/>
        </w:rPr>
        <w:t xml:space="preserve"> (eV)</w:t>
      </w:r>
    </w:p>
    <w:p w14:paraId="6A0F2F25" w14:textId="77777777" w:rsidR="00101A86" w:rsidRDefault="00101A86" w:rsidP="00101A86">
      <w:pPr>
        <w:rPr>
          <w:rFonts w:ascii="Helvetica" w:hAnsi="Helvetica"/>
        </w:rPr>
      </w:pPr>
    </w:p>
    <w:p w14:paraId="63908E15" w14:textId="77777777" w:rsidR="00101A86" w:rsidRDefault="00101A86" w:rsidP="00101A86">
      <w:pPr>
        <w:rPr>
          <w:rFonts w:ascii="Helvetica" w:hAnsi="Helvetica"/>
        </w:rPr>
      </w:pPr>
    </w:p>
    <w:p w14:paraId="0574AEDE" w14:textId="77777777" w:rsidR="00962AA4" w:rsidRDefault="00962AA4" w:rsidP="00101A86">
      <w:pPr>
        <w:rPr>
          <w:rFonts w:ascii="Helvetica" w:hAnsi="Helvetica"/>
        </w:rPr>
      </w:pPr>
    </w:p>
    <w:p w14:paraId="68652A13" w14:textId="77777777" w:rsidR="00962AA4" w:rsidRDefault="00962AA4" w:rsidP="00101A86">
      <w:pPr>
        <w:rPr>
          <w:rFonts w:ascii="Helvetica" w:hAnsi="Helvetica"/>
        </w:rPr>
      </w:pPr>
    </w:p>
    <w:p w14:paraId="690F0002" w14:textId="77777777" w:rsidR="00101A86" w:rsidRDefault="00101A86" w:rsidP="00101A86">
      <w:pPr>
        <w:rPr>
          <w:rFonts w:ascii="Helvetica" w:hAnsi="Helvetica"/>
        </w:rPr>
      </w:pPr>
    </w:p>
    <w:p w14:paraId="0CA7B44D" w14:textId="77777777" w:rsidR="00101A86" w:rsidRDefault="00101A86" w:rsidP="00101A86">
      <w:pPr>
        <w:rPr>
          <w:rFonts w:ascii="Helvetica" w:hAnsi="Helvetica"/>
        </w:rPr>
      </w:pPr>
    </w:p>
    <w:p w14:paraId="18BCB3E2" w14:textId="77777777" w:rsidR="00101A86" w:rsidRDefault="00101A86" w:rsidP="00101A86">
      <w:pPr>
        <w:rPr>
          <w:rFonts w:ascii="Helvetica" w:hAnsi="Helvetica"/>
        </w:rPr>
      </w:pPr>
    </w:p>
    <w:p w14:paraId="511C4CBA" w14:textId="77777777" w:rsidR="00101A86" w:rsidRDefault="00101A86" w:rsidP="00101A86">
      <w:pPr>
        <w:rPr>
          <w:rFonts w:ascii="Helvetica" w:hAnsi="Helvetica"/>
        </w:rPr>
      </w:pPr>
      <w:r>
        <w:rPr>
          <w:rFonts w:ascii="Helvetica" w:hAnsi="Helvetica"/>
        </w:rPr>
        <w:t>f.  Fermi temperature</w:t>
      </w:r>
    </w:p>
    <w:p w14:paraId="45B8575C" w14:textId="77777777" w:rsidR="00101A86" w:rsidRDefault="00101A86" w:rsidP="00101A86">
      <w:pPr>
        <w:rPr>
          <w:rFonts w:ascii="Helvetica" w:hAnsi="Helvetica"/>
        </w:rPr>
      </w:pPr>
    </w:p>
    <w:p w14:paraId="4BFC2B74" w14:textId="77777777" w:rsidR="00101A86" w:rsidRDefault="00101A86" w:rsidP="00101A86">
      <w:pPr>
        <w:rPr>
          <w:rFonts w:ascii="Helvetica" w:hAnsi="Helvetica"/>
        </w:rPr>
      </w:pPr>
    </w:p>
    <w:p w14:paraId="30F96A34" w14:textId="77777777" w:rsidR="00101A86" w:rsidRDefault="00101A86" w:rsidP="00101A86">
      <w:pPr>
        <w:rPr>
          <w:rFonts w:ascii="Helvetica" w:hAnsi="Helvetica"/>
        </w:rPr>
      </w:pPr>
    </w:p>
    <w:p w14:paraId="6B6C254E" w14:textId="77777777" w:rsidR="00101A86" w:rsidRDefault="00101A86" w:rsidP="00101A86">
      <w:pPr>
        <w:rPr>
          <w:rFonts w:ascii="Helvetica" w:hAnsi="Helvetica"/>
        </w:rPr>
      </w:pPr>
    </w:p>
    <w:p w14:paraId="0BBF5C09" w14:textId="77777777" w:rsidR="00585CF9" w:rsidRDefault="00585CF9" w:rsidP="00101A86">
      <w:pPr>
        <w:rPr>
          <w:rFonts w:ascii="Helvetica" w:hAnsi="Helvetica"/>
        </w:rPr>
      </w:pPr>
    </w:p>
    <w:p w14:paraId="2EE00810" w14:textId="77777777" w:rsidR="00101A86" w:rsidRDefault="00101A86" w:rsidP="00101A86">
      <w:pPr>
        <w:rPr>
          <w:rFonts w:ascii="Helvetica" w:hAnsi="Helvetica"/>
        </w:rPr>
      </w:pPr>
    </w:p>
    <w:p w14:paraId="15628F7C" w14:textId="4D1EA32A" w:rsidR="00660D30" w:rsidRDefault="00101A86">
      <w:pPr>
        <w:rPr>
          <w:rFonts w:ascii="Helvetica" w:hAnsi="Helvetica"/>
        </w:rPr>
      </w:pPr>
      <w:r>
        <w:rPr>
          <w:rFonts w:ascii="Helvetica" w:hAnsi="Helvetica"/>
        </w:rPr>
        <w:t xml:space="preserve">g.  </w:t>
      </w:r>
      <w:proofErr w:type="spellStart"/>
      <w:r>
        <w:rPr>
          <w:rFonts w:ascii="Helvetica" w:hAnsi="Helvetica"/>
        </w:rPr>
        <w:t>r</w:t>
      </w:r>
      <w:r w:rsidRPr="00891EED">
        <w:rPr>
          <w:rFonts w:ascii="Helvetica" w:hAnsi="Helvetica"/>
          <w:vertAlign w:val="subscript"/>
        </w:rPr>
        <w:t>s</w:t>
      </w:r>
      <w:proofErr w:type="spellEnd"/>
      <w:r>
        <w:rPr>
          <w:rFonts w:ascii="Helvetica" w:hAnsi="Helvetica"/>
        </w:rPr>
        <w:t xml:space="preserve"> parameter</w:t>
      </w:r>
      <w:r w:rsidR="00AF46FE">
        <w:rPr>
          <w:rFonts w:ascii="Helvetica" w:hAnsi="Helvetica"/>
        </w:rPr>
        <w:t xml:space="preserve"> (</w:t>
      </w:r>
      <w:r w:rsidR="00AF46FE">
        <w:rPr>
          <w:rFonts w:ascii="Helvetica" w:hAnsi="Helvetica"/>
          <w:caps/>
        </w:rPr>
        <w:t>Å</w:t>
      </w:r>
      <w:r w:rsidR="000166B4">
        <w:rPr>
          <w:rFonts w:ascii="Helvetica" w:hAnsi="Helvetica"/>
          <w:caps/>
        </w:rPr>
        <w:t>)</w:t>
      </w:r>
    </w:p>
    <w:p w14:paraId="4FC94977" w14:textId="77777777" w:rsidR="0088588D" w:rsidRDefault="0088588D" w:rsidP="00660D30">
      <w:pPr>
        <w:rPr>
          <w:rFonts w:ascii="Helvetica" w:hAnsi="Helvetica"/>
        </w:rPr>
      </w:pPr>
    </w:p>
    <w:p w14:paraId="78142EBF" w14:textId="77777777" w:rsidR="0088588D" w:rsidRDefault="0088588D" w:rsidP="00660D30">
      <w:pPr>
        <w:rPr>
          <w:rFonts w:ascii="Helvetica" w:hAnsi="Helvetica"/>
        </w:rPr>
      </w:pPr>
    </w:p>
    <w:p w14:paraId="39525165" w14:textId="77777777" w:rsidR="0088588D" w:rsidRDefault="0088588D" w:rsidP="00660D30">
      <w:pPr>
        <w:rPr>
          <w:rFonts w:ascii="Helvetica" w:hAnsi="Helvetica"/>
        </w:rPr>
      </w:pPr>
    </w:p>
    <w:p w14:paraId="6ED41559" w14:textId="54A216DC" w:rsidR="00660D30" w:rsidRDefault="00844F39" w:rsidP="00660D30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5</w:t>
      </w:r>
      <w:r w:rsidR="00660D30">
        <w:rPr>
          <w:rFonts w:ascii="Helvetica" w:hAnsi="Helvetica"/>
        </w:rPr>
        <w:t>.  For a 2D square lattice with lattice constant a</w:t>
      </w:r>
      <w:r w:rsidR="00454C28">
        <w:rPr>
          <w:rFonts w:ascii="Helvetica" w:hAnsi="Helvetica"/>
        </w:rPr>
        <w:t xml:space="preserve">, fill in the table and plot 6 of </w:t>
      </w:r>
      <w:proofErr w:type="gramStart"/>
      <w:r w:rsidR="00454C28">
        <w:rPr>
          <w:rFonts w:ascii="Helvetica" w:hAnsi="Helvetica"/>
        </w:rPr>
        <w:t>the  lowest</w:t>
      </w:r>
      <w:proofErr w:type="gramEnd"/>
      <w:r w:rsidR="00454C28">
        <w:rPr>
          <w:rFonts w:ascii="Helvetica" w:hAnsi="Helvetica"/>
        </w:rPr>
        <w:t xml:space="preserve"> lying</w:t>
      </w:r>
      <w:r w:rsidR="00660D30">
        <w:rPr>
          <w:rFonts w:ascii="Helvetica" w:hAnsi="Helvetica"/>
        </w:rPr>
        <w:t xml:space="preserve"> sets of bands (in energy at k=0) in the [10] direction. Find the energy of the lowest band at the zone boundary (in terms of ∏, m, a, and </w:t>
      </w:r>
      <w:r w:rsidR="00660D30" w:rsidRPr="00F50397">
        <w:rPr>
          <w:rFonts w:ascii="Helvetica" w:hAnsi="Helvetica"/>
          <w:strike/>
        </w:rPr>
        <w:t>h</w:t>
      </w:r>
      <w:r w:rsidR="00660D30">
        <w:rPr>
          <w:rFonts w:ascii="Helvetica" w:hAnsi="Helvetica"/>
        </w:rPr>
        <w:t xml:space="preserve">). and call that </w:t>
      </w:r>
      <w:proofErr w:type="spellStart"/>
      <w:r w:rsidR="00660D30">
        <w:rPr>
          <w:rFonts w:ascii="Helvetica" w:hAnsi="Helvetica"/>
        </w:rPr>
        <w:t>E</w:t>
      </w:r>
      <w:r w:rsidR="00660D30" w:rsidRPr="00621EF6">
        <w:rPr>
          <w:rFonts w:ascii="Helvetica" w:hAnsi="Helvetica"/>
          <w:vertAlign w:val="subscript"/>
        </w:rPr>
        <w:t>o</w:t>
      </w:r>
      <w:proofErr w:type="spellEnd"/>
      <w:r w:rsidR="00660D30">
        <w:rPr>
          <w:rFonts w:ascii="Helvetica" w:hAnsi="Helvetica"/>
        </w:rPr>
        <w:t>. Label the various energies in terms of</w:t>
      </w:r>
      <w:r w:rsidR="00DC3C56" w:rsidRPr="00773CC2">
        <w:rPr>
          <w:rFonts w:ascii="Helvetica" w:hAnsi="Helvetica"/>
          <w:noProof/>
          <w:position w:val="-24"/>
        </w:rPr>
        <w:object w:dxaOrig="1360" w:dyaOrig="660" w14:anchorId="58B33A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8pt;height:33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13252166" r:id="rId7"/>
        </w:object>
      </w:r>
      <w:r w:rsidR="00660D30">
        <w:rPr>
          <w:rFonts w:ascii="Helvetica" w:hAnsi="Helvetica"/>
        </w:rPr>
        <w:t>and the k values in terms of ∏ and a. Generate the table below, then sketch the bands. Label the</w:t>
      </w:r>
      <w:r w:rsidR="00767E8F">
        <w:rPr>
          <w:rFonts w:ascii="Helvetica" w:hAnsi="Helvetica"/>
        </w:rPr>
        <w:t xml:space="preserve"> axes and bands and plot and the bands below.</w:t>
      </w:r>
    </w:p>
    <w:p w14:paraId="5943E8C6" w14:textId="77777777" w:rsidR="00660D30" w:rsidRDefault="00660D30" w:rsidP="00660D30">
      <w:pPr>
        <w:rPr>
          <w:rFonts w:ascii="Helvetica" w:hAnsi="Helvetica"/>
        </w:rPr>
      </w:pPr>
    </w:p>
    <w:tbl>
      <w:tblPr>
        <w:tblStyle w:val="TableGrid"/>
        <w:tblW w:w="9000" w:type="dxa"/>
        <w:tblLayout w:type="fixed"/>
        <w:tblLook w:val="04A0" w:firstRow="1" w:lastRow="0" w:firstColumn="1" w:lastColumn="0" w:noHBand="0" w:noVBand="1"/>
      </w:tblPr>
      <w:tblGrid>
        <w:gridCol w:w="1080"/>
        <w:gridCol w:w="2160"/>
        <w:gridCol w:w="2880"/>
        <w:gridCol w:w="2880"/>
      </w:tblGrid>
      <w:tr w:rsidR="00660D30" w14:paraId="3C972C03" w14:textId="77777777" w:rsidTr="00A637B2">
        <w:trPr>
          <w:trHeight w:hRule="exact" w:val="720"/>
        </w:trPr>
        <w:tc>
          <w:tcPr>
            <w:tcW w:w="1080" w:type="dxa"/>
          </w:tcPr>
          <w:p w14:paraId="1D45CE12" w14:textId="77777777" w:rsidR="00660D30" w:rsidRDefault="00660D30" w:rsidP="00A637B2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t>Band</w:t>
            </w:r>
          </w:p>
          <w:p w14:paraId="19FF4FB9" w14:textId="77777777" w:rsidR="00660D30" w:rsidRDefault="00660D30" w:rsidP="00A637B2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t>#'s</w:t>
            </w:r>
          </w:p>
        </w:tc>
        <w:tc>
          <w:tcPr>
            <w:tcW w:w="2160" w:type="dxa"/>
          </w:tcPr>
          <w:p w14:paraId="72A2351C" w14:textId="77777777" w:rsidR="00660D30" w:rsidRDefault="00660D30" w:rsidP="00A637B2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t>G vector</w:t>
            </w:r>
          </w:p>
        </w:tc>
        <w:tc>
          <w:tcPr>
            <w:tcW w:w="2880" w:type="dxa"/>
          </w:tcPr>
          <w:p w14:paraId="53DC6942" w14:textId="77777777" w:rsidR="00660D30" w:rsidRDefault="00660D30" w:rsidP="00A637B2">
            <w:pPr>
              <w:rPr>
                <w:rFonts w:ascii="Helvetica" w:hAnsi="Helvetica"/>
              </w:rPr>
            </w:pPr>
            <w:proofErr w:type="gramStart"/>
            <w:r>
              <w:rPr>
                <w:rFonts w:ascii="Helvetica" w:hAnsi="Helvetica"/>
              </w:rPr>
              <w:t>E(</w:t>
            </w:r>
            <w:proofErr w:type="gramEnd"/>
            <w:r>
              <w:rPr>
                <w:rFonts w:ascii="Helvetica" w:hAnsi="Helvetica"/>
              </w:rPr>
              <w:t>0 0)</w:t>
            </w:r>
          </w:p>
        </w:tc>
        <w:tc>
          <w:tcPr>
            <w:tcW w:w="2880" w:type="dxa"/>
          </w:tcPr>
          <w:p w14:paraId="49BEED01" w14:textId="378BC06D" w:rsidR="00660D30" w:rsidRDefault="00525487" w:rsidP="00A637B2">
            <w:pPr>
              <w:rPr>
                <w:rFonts w:ascii="Helvetica" w:hAnsi="Helvetica"/>
              </w:rPr>
            </w:pPr>
            <w:proofErr w:type="gramStart"/>
            <w:r>
              <w:rPr>
                <w:rFonts w:ascii="Helvetica" w:hAnsi="Helvetica"/>
              </w:rPr>
              <w:t>E(</w:t>
            </w:r>
            <w:proofErr w:type="gramEnd"/>
            <w:r>
              <w:rPr>
                <w:rFonts w:ascii="Helvetica" w:hAnsi="Helvetica"/>
              </w:rPr>
              <w:t>zone boundary</w:t>
            </w:r>
            <w:r w:rsidR="00660D30">
              <w:rPr>
                <w:rFonts w:ascii="Helvetica" w:hAnsi="Helvetica"/>
              </w:rPr>
              <w:t>)</w:t>
            </w:r>
          </w:p>
        </w:tc>
      </w:tr>
      <w:tr w:rsidR="00660D30" w14:paraId="3D5C13AA" w14:textId="77777777" w:rsidTr="00A637B2">
        <w:trPr>
          <w:trHeight w:hRule="exact" w:val="720"/>
        </w:trPr>
        <w:tc>
          <w:tcPr>
            <w:tcW w:w="1080" w:type="dxa"/>
          </w:tcPr>
          <w:p w14:paraId="0E80311B" w14:textId="77777777" w:rsidR="00660D30" w:rsidRDefault="00660D30" w:rsidP="00A637B2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66E88D42" w14:textId="77777777" w:rsidR="00660D30" w:rsidRDefault="00660D30" w:rsidP="00A637B2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027FFC84" w14:textId="77777777" w:rsidR="00660D30" w:rsidRDefault="00660D30" w:rsidP="00A637B2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0306F7C6" w14:textId="77777777" w:rsidR="00660D30" w:rsidRDefault="00660D30" w:rsidP="00A637B2">
            <w:pPr>
              <w:rPr>
                <w:rFonts w:ascii="Helvetica" w:hAnsi="Helvetica"/>
              </w:rPr>
            </w:pPr>
          </w:p>
        </w:tc>
      </w:tr>
      <w:tr w:rsidR="00660D30" w14:paraId="3F9E0B5C" w14:textId="77777777" w:rsidTr="00A637B2">
        <w:trPr>
          <w:trHeight w:hRule="exact" w:val="720"/>
        </w:trPr>
        <w:tc>
          <w:tcPr>
            <w:tcW w:w="1080" w:type="dxa"/>
          </w:tcPr>
          <w:p w14:paraId="106B3C18" w14:textId="77777777" w:rsidR="00660D30" w:rsidRDefault="00660D30" w:rsidP="00A637B2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7CED20A8" w14:textId="77777777" w:rsidR="00660D30" w:rsidRDefault="00660D30" w:rsidP="00A637B2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300AD939" w14:textId="77777777" w:rsidR="00660D30" w:rsidRDefault="00660D30" w:rsidP="00A637B2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2B3C33DA" w14:textId="77777777" w:rsidR="00660D30" w:rsidRDefault="00660D30" w:rsidP="00A637B2">
            <w:pPr>
              <w:rPr>
                <w:rFonts w:ascii="Helvetica" w:hAnsi="Helvetica"/>
              </w:rPr>
            </w:pPr>
          </w:p>
        </w:tc>
      </w:tr>
      <w:tr w:rsidR="00660D30" w14:paraId="3F095B2E" w14:textId="77777777" w:rsidTr="00A637B2">
        <w:trPr>
          <w:trHeight w:hRule="exact" w:val="720"/>
        </w:trPr>
        <w:tc>
          <w:tcPr>
            <w:tcW w:w="1080" w:type="dxa"/>
          </w:tcPr>
          <w:p w14:paraId="2D26A81B" w14:textId="77777777" w:rsidR="00660D30" w:rsidRDefault="00660D30" w:rsidP="00A637B2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3F0BEBED" w14:textId="77777777" w:rsidR="00660D30" w:rsidRDefault="00660D30" w:rsidP="00A637B2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4766ADF3" w14:textId="77777777" w:rsidR="00660D30" w:rsidRDefault="00660D30" w:rsidP="00A637B2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492C2EB9" w14:textId="77777777" w:rsidR="00660D30" w:rsidRDefault="00660D30" w:rsidP="00A637B2">
            <w:pPr>
              <w:rPr>
                <w:rFonts w:ascii="Helvetica" w:hAnsi="Helvetica"/>
              </w:rPr>
            </w:pPr>
          </w:p>
        </w:tc>
      </w:tr>
      <w:tr w:rsidR="00660D30" w14:paraId="2D6CA479" w14:textId="77777777" w:rsidTr="00A637B2">
        <w:trPr>
          <w:trHeight w:hRule="exact" w:val="720"/>
        </w:trPr>
        <w:tc>
          <w:tcPr>
            <w:tcW w:w="1080" w:type="dxa"/>
          </w:tcPr>
          <w:p w14:paraId="64FBC3BC" w14:textId="77777777" w:rsidR="00660D30" w:rsidRDefault="00660D30" w:rsidP="00A637B2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2990DCD6" w14:textId="77777777" w:rsidR="00660D30" w:rsidRDefault="00660D30" w:rsidP="00A637B2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3574D9E8" w14:textId="77777777" w:rsidR="00660D30" w:rsidRDefault="00660D30" w:rsidP="00A637B2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5ED85CCA" w14:textId="77777777" w:rsidR="00660D30" w:rsidRDefault="00660D30" w:rsidP="00A637B2">
            <w:pPr>
              <w:rPr>
                <w:rFonts w:ascii="Helvetica" w:hAnsi="Helvetica"/>
              </w:rPr>
            </w:pPr>
          </w:p>
        </w:tc>
      </w:tr>
      <w:tr w:rsidR="00660D30" w14:paraId="5AA438E5" w14:textId="77777777" w:rsidTr="00A637B2">
        <w:trPr>
          <w:trHeight w:hRule="exact" w:val="720"/>
        </w:trPr>
        <w:tc>
          <w:tcPr>
            <w:tcW w:w="1080" w:type="dxa"/>
          </w:tcPr>
          <w:p w14:paraId="1FCD309A" w14:textId="77777777" w:rsidR="00660D30" w:rsidRDefault="00660D30" w:rsidP="00A637B2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1DCE5219" w14:textId="77777777" w:rsidR="00660D30" w:rsidRDefault="00660D30" w:rsidP="00A637B2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0F304DDF" w14:textId="77777777" w:rsidR="00660D30" w:rsidRDefault="00660D30" w:rsidP="00A637B2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4B280DBF" w14:textId="77777777" w:rsidR="00660D30" w:rsidRDefault="00660D30" w:rsidP="00A637B2">
            <w:pPr>
              <w:rPr>
                <w:rFonts w:ascii="Helvetica" w:hAnsi="Helvetica"/>
              </w:rPr>
            </w:pPr>
          </w:p>
        </w:tc>
      </w:tr>
      <w:tr w:rsidR="00454C28" w14:paraId="5A03006C" w14:textId="77777777" w:rsidTr="00A637B2">
        <w:trPr>
          <w:trHeight w:hRule="exact" w:val="720"/>
        </w:trPr>
        <w:tc>
          <w:tcPr>
            <w:tcW w:w="1080" w:type="dxa"/>
          </w:tcPr>
          <w:p w14:paraId="3D259026" w14:textId="77777777" w:rsidR="00454C28" w:rsidRDefault="00454C28" w:rsidP="00A637B2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6517D0C7" w14:textId="77777777" w:rsidR="00454C28" w:rsidRDefault="00454C28" w:rsidP="00A637B2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5DB14D5D" w14:textId="77777777" w:rsidR="00454C28" w:rsidRDefault="00454C28" w:rsidP="00A637B2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75F1D847" w14:textId="77777777" w:rsidR="00454C28" w:rsidRDefault="00454C28" w:rsidP="00A637B2">
            <w:pPr>
              <w:rPr>
                <w:rFonts w:ascii="Helvetica" w:hAnsi="Helvetica"/>
              </w:rPr>
            </w:pPr>
          </w:p>
        </w:tc>
      </w:tr>
    </w:tbl>
    <w:p w14:paraId="43895D77" w14:textId="77777777" w:rsidR="00A4089E" w:rsidRDefault="00660D30" w:rsidP="00A4089E">
      <w:pPr>
        <w:jc w:val="center"/>
        <w:rPr>
          <w:rFonts w:ascii="Helvetica" w:hAnsi="Helvetica"/>
        </w:rPr>
      </w:pPr>
      <w:r w:rsidRPr="009203A8">
        <w:rPr>
          <w:rFonts w:ascii="Helvetica" w:hAnsi="Helvetica"/>
          <w:noProof/>
          <w:lang w:eastAsia="en-US"/>
        </w:rPr>
        <w:drawing>
          <wp:inline distT="0" distB="0" distL="0" distR="0" wp14:anchorId="4A0F56C8" wp14:editId="0BCADF1F">
            <wp:extent cx="2456305" cy="3429000"/>
            <wp:effectExtent l="0" t="0" r="0" b="0"/>
            <wp:docPr id="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027" cy="3431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0D75EE" w14:textId="2804482F" w:rsidR="00854EF2" w:rsidRDefault="00A43DF6" w:rsidP="00A4089E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  <w:r w:rsidR="00844F39">
        <w:rPr>
          <w:rFonts w:ascii="Helvetica" w:hAnsi="Helvetica"/>
        </w:rPr>
        <w:lastRenderedPageBreak/>
        <w:t>6</w:t>
      </w:r>
      <w:r w:rsidR="00854EF2">
        <w:rPr>
          <w:rFonts w:ascii="Helvetica" w:hAnsi="Helvetica"/>
        </w:rPr>
        <w:t xml:space="preserve">. </w:t>
      </w:r>
      <w:r w:rsidR="006C06C9">
        <w:rPr>
          <w:rFonts w:ascii="Helvetica" w:hAnsi="Helvetica"/>
        </w:rPr>
        <w:t xml:space="preserve"> </w:t>
      </w:r>
      <w:r w:rsidR="00E30348">
        <w:rPr>
          <w:rFonts w:ascii="Helvetica" w:hAnsi="Helvetica"/>
        </w:rPr>
        <w:t>Given</w:t>
      </w:r>
      <w:r w:rsidR="006C06C9">
        <w:rPr>
          <w:rFonts w:ascii="Helvetica" w:hAnsi="Helvetica"/>
        </w:rPr>
        <w:t xml:space="preserve"> a 2D crystal with valency 2</w:t>
      </w:r>
      <w:r w:rsidR="00854EF2">
        <w:rPr>
          <w:rFonts w:ascii="Helvetica" w:hAnsi="Helvetica"/>
        </w:rPr>
        <w:t xml:space="preserve"> and</w:t>
      </w:r>
      <w:r w:rsidR="006C06C9">
        <w:rPr>
          <w:rFonts w:ascii="Helvetica" w:hAnsi="Helvetica"/>
        </w:rPr>
        <w:t xml:space="preserve"> square lattice of side 3.50</w:t>
      </w:r>
      <w:r w:rsidR="00E30348">
        <w:rPr>
          <w:rFonts w:ascii="Helvetica" w:hAnsi="Helvetica"/>
        </w:rPr>
        <w:t xml:space="preserve"> Å.</w:t>
      </w:r>
    </w:p>
    <w:p w14:paraId="76720A04" w14:textId="213329D8" w:rsidR="00854EF2" w:rsidRDefault="00854EF2" w:rsidP="00A4089E">
      <w:pPr>
        <w:rPr>
          <w:rFonts w:ascii="Helvetica" w:hAnsi="Helvetica"/>
        </w:rPr>
      </w:pPr>
      <w:r>
        <w:rPr>
          <w:rFonts w:ascii="Helvetica" w:hAnsi="Helvetica"/>
        </w:rPr>
        <w:t xml:space="preserve">a.  </w:t>
      </w:r>
      <w:r w:rsidR="006C06C9">
        <w:rPr>
          <w:rFonts w:ascii="Helvetica" w:hAnsi="Helvetica"/>
        </w:rPr>
        <w:t>Sketch</w:t>
      </w:r>
      <w:r>
        <w:rPr>
          <w:rFonts w:ascii="Helvetica" w:hAnsi="Helvetica"/>
        </w:rPr>
        <w:t xml:space="preserve"> the recipr</w:t>
      </w:r>
      <w:r w:rsidR="00120046">
        <w:rPr>
          <w:rFonts w:ascii="Helvetica" w:hAnsi="Helvetica"/>
        </w:rPr>
        <w:t xml:space="preserve">ocal lattice and the </w:t>
      </w:r>
      <w:r w:rsidR="006C06C9">
        <w:rPr>
          <w:rFonts w:ascii="Helvetica" w:hAnsi="Helvetica"/>
        </w:rPr>
        <w:t>1st</w:t>
      </w:r>
      <w:r w:rsidR="00120046">
        <w:rPr>
          <w:rFonts w:ascii="Helvetica" w:hAnsi="Helvetica"/>
        </w:rPr>
        <w:t xml:space="preserve"> and 2nd</w:t>
      </w:r>
      <w:r w:rsidR="006C06C9">
        <w:rPr>
          <w:rFonts w:ascii="Helvetica" w:hAnsi="Helvetica"/>
        </w:rPr>
        <w:t xml:space="preserve"> Brillouin zone</w:t>
      </w:r>
      <w:r w:rsidR="00120046">
        <w:rPr>
          <w:rFonts w:ascii="Helvetica" w:hAnsi="Helvetica"/>
        </w:rPr>
        <w:t>s</w:t>
      </w:r>
      <w:r>
        <w:rPr>
          <w:rFonts w:ascii="Helvetica" w:hAnsi="Helvetica"/>
        </w:rPr>
        <w:t>.</w:t>
      </w:r>
      <w:r w:rsidR="00E30348">
        <w:rPr>
          <w:rFonts w:ascii="Helvetica" w:hAnsi="Helvetica"/>
        </w:rPr>
        <w:t xml:space="preserve"> Give dimensions.</w:t>
      </w:r>
    </w:p>
    <w:p w14:paraId="0FF74480" w14:textId="77777777" w:rsidR="00854EF2" w:rsidRDefault="00854EF2" w:rsidP="00854EF2">
      <w:pPr>
        <w:rPr>
          <w:rFonts w:ascii="Helvetica" w:hAnsi="Helvetica"/>
        </w:rPr>
      </w:pPr>
    </w:p>
    <w:p w14:paraId="1C0B9E85" w14:textId="77777777" w:rsidR="00854EF2" w:rsidRDefault="00854EF2" w:rsidP="00854EF2">
      <w:pPr>
        <w:rPr>
          <w:rFonts w:ascii="Helvetica" w:hAnsi="Helvetica"/>
        </w:rPr>
      </w:pPr>
    </w:p>
    <w:p w14:paraId="04CD1AC1" w14:textId="77777777" w:rsidR="00854EF2" w:rsidRDefault="00854EF2" w:rsidP="00854EF2">
      <w:pPr>
        <w:rPr>
          <w:rFonts w:ascii="Helvetica" w:hAnsi="Helvetica"/>
        </w:rPr>
      </w:pPr>
    </w:p>
    <w:p w14:paraId="4B8807B3" w14:textId="77777777" w:rsidR="00854EF2" w:rsidRDefault="00854EF2" w:rsidP="00854EF2">
      <w:pPr>
        <w:rPr>
          <w:rFonts w:ascii="Helvetica" w:hAnsi="Helvetica"/>
        </w:rPr>
      </w:pPr>
    </w:p>
    <w:p w14:paraId="3C9C3099" w14:textId="77777777" w:rsidR="00854EF2" w:rsidRDefault="00854EF2" w:rsidP="00854EF2">
      <w:pPr>
        <w:rPr>
          <w:rFonts w:ascii="Helvetica" w:hAnsi="Helvetica"/>
        </w:rPr>
      </w:pPr>
    </w:p>
    <w:p w14:paraId="4F013DDD" w14:textId="77777777" w:rsidR="00854EF2" w:rsidRDefault="00854EF2" w:rsidP="00854EF2">
      <w:pPr>
        <w:rPr>
          <w:rFonts w:ascii="Helvetica" w:hAnsi="Helvetica"/>
        </w:rPr>
      </w:pPr>
    </w:p>
    <w:p w14:paraId="7DAF30C8" w14:textId="77777777" w:rsidR="00854EF2" w:rsidRDefault="00854EF2" w:rsidP="00854EF2">
      <w:pPr>
        <w:rPr>
          <w:rFonts w:ascii="Helvetica" w:hAnsi="Helvetica"/>
        </w:rPr>
      </w:pPr>
    </w:p>
    <w:p w14:paraId="44EF5F45" w14:textId="77777777" w:rsidR="00854EF2" w:rsidRDefault="00854EF2" w:rsidP="00854EF2">
      <w:pPr>
        <w:rPr>
          <w:rFonts w:ascii="Helvetica" w:hAnsi="Helvetica"/>
        </w:rPr>
      </w:pPr>
    </w:p>
    <w:p w14:paraId="2E26A239" w14:textId="77777777" w:rsidR="00854EF2" w:rsidRDefault="00854EF2" w:rsidP="00854EF2">
      <w:pPr>
        <w:rPr>
          <w:rFonts w:ascii="Helvetica" w:hAnsi="Helvetica"/>
        </w:rPr>
      </w:pPr>
    </w:p>
    <w:p w14:paraId="1B2A3B7A" w14:textId="77777777" w:rsidR="00854EF2" w:rsidRDefault="00854EF2" w:rsidP="00854EF2">
      <w:pPr>
        <w:rPr>
          <w:rFonts w:ascii="Helvetica" w:hAnsi="Helvetica"/>
        </w:rPr>
      </w:pPr>
    </w:p>
    <w:p w14:paraId="3E3877D6" w14:textId="77777777" w:rsidR="00854EF2" w:rsidRDefault="00854EF2" w:rsidP="00854EF2">
      <w:pPr>
        <w:rPr>
          <w:rFonts w:ascii="Helvetica" w:hAnsi="Helvetica"/>
        </w:rPr>
      </w:pPr>
    </w:p>
    <w:p w14:paraId="175A0F48" w14:textId="77777777" w:rsidR="00854EF2" w:rsidRDefault="00854EF2" w:rsidP="00854EF2">
      <w:pPr>
        <w:rPr>
          <w:rFonts w:ascii="Helvetica" w:hAnsi="Helvetica"/>
        </w:rPr>
      </w:pPr>
    </w:p>
    <w:p w14:paraId="7508FC05" w14:textId="77777777" w:rsidR="00854EF2" w:rsidRDefault="00854EF2" w:rsidP="00854EF2">
      <w:pPr>
        <w:rPr>
          <w:rFonts w:ascii="Helvetica" w:hAnsi="Helvetica"/>
        </w:rPr>
      </w:pPr>
    </w:p>
    <w:p w14:paraId="74B934DD" w14:textId="77777777" w:rsidR="00854EF2" w:rsidRDefault="00854EF2" w:rsidP="00854EF2">
      <w:pPr>
        <w:rPr>
          <w:rFonts w:ascii="Helvetica" w:hAnsi="Helvetica"/>
        </w:rPr>
      </w:pPr>
    </w:p>
    <w:p w14:paraId="346E6565" w14:textId="77777777" w:rsidR="00854EF2" w:rsidRDefault="00854EF2" w:rsidP="00854EF2">
      <w:pPr>
        <w:rPr>
          <w:rFonts w:ascii="Helvetica" w:hAnsi="Helvetica"/>
        </w:rPr>
      </w:pPr>
    </w:p>
    <w:p w14:paraId="2114B60A" w14:textId="7A36DDB4" w:rsidR="00854EF2" w:rsidRDefault="00854EF2" w:rsidP="00B30218">
      <w:pPr>
        <w:rPr>
          <w:rFonts w:ascii="Helvetica" w:hAnsi="Helvetica"/>
        </w:rPr>
      </w:pPr>
      <w:r>
        <w:rPr>
          <w:rFonts w:ascii="Helvetica" w:hAnsi="Helvetica"/>
        </w:rPr>
        <w:t>b.  Find the radius of the Fermi circle in Å</w:t>
      </w:r>
      <w:r w:rsidRPr="00DF2B38">
        <w:rPr>
          <w:rFonts w:ascii="Helvetica" w:hAnsi="Helvetica"/>
          <w:vertAlign w:val="superscript"/>
        </w:rPr>
        <w:t>-1</w:t>
      </w:r>
      <w:r>
        <w:rPr>
          <w:rFonts w:ascii="Helvetica" w:hAnsi="Helvetica"/>
        </w:rPr>
        <w:t xml:space="preserve">. </w:t>
      </w:r>
    </w:p>
    <w:p w14:paraId="25E432DC" w14:textId="77777777" w:rsidR="00B30218" w:rsidRDefault="00B30218" w:rsidP="00B30218">
      <w:pPr>
        <w:rPr>
          <w:rFonts w:ascii="Helvetica" w:hAnsi="Helvetica"/>
        </w:rPr>
      </w:pPr>
    </w:p>
    <w:p w14:paraId="32985B13" w14:textId="77777777" w:rsidR="00854EF2" w:rsidRDefault="00854EF2" w:rsidP="00854EF2">
      <w:pPr>
        <w:rPr>
          <w:rFonts w:ascii="Helvetica" w:hAnsi="Helvetica"/>
        </w:rPr>
      </w:pPr>
    </w:p>
    <w:p w14:paraId="19EABFA5" w14:textId="77777777" w:rsidR="00854EF2" w:rsidRDefault="00854EF2" w:rsidP="00854EF2">
      <w:pPr>
        <w:rPr>
          <w:rFonts w:ascii="Helvetica" w:hAnsi="Helvetica"/>
        </w:rPr>
      </w:pPr>
    </w:p>
    <w:p w14:paraId="5DC6EB51" w14:textId="77777777" w:rsidR="00854EF2" w:rsidRDefault="00854EF2" w:rsidP="00854EF2">
      <w:pPr>
        <w:rPr>
          <w:rFonts w:ascii="Helvetica" w:hAnsi="Helvetica"/>
        </w:rPr>
      </w:pPr>
    </w:p>
    <w:p w14:paraId="333E5C1E" w14:textId="77777777" w:rsidR="00854EF2" w:rsidRDefault="00854EF2" w:rsidP="00854EF2">
      <w:pPr>
        <w:rPr>
          <w:rFonts w:ascii="Helvetica" w:hAnsi="Helvetica"/>
        </w:rPr>
      </w:pPr>
    </w:p>
    <w:p w14:paraId="7A60AEA1" w14:textId="77777777" w:rsidR="00854EF2" w:rsidRDefault="00854EF2" w:rsidP="00854EF2">
      <w:pPr>
        <w:rPr>
          <w:rFonts w:ascii="Helvetica" w:hAnsi="Helvetica"/>
        </w:rPr>
      </w:pPr>
    </w:p>
    <w:p w14:paraId="6A185E7B" w14:textId="77777777" w:rsidR="00854EF2" w:rsidRDefault="00854EF2" w:rsidP="00854EF2">
      <w:pPr>
        <w:rPr>
          <w:rFonts w:ascii="Helvetica" w:hAnsi="Helvetica"/>
        </w:rPr>
      </w:pPr>
    </w:p>
    <w:p w14:paraId="20512194" w14:textId="77777777" w:rsidR="00724FD6" w:rsidRDefault="00724FD6" w:rsidP="00854EF2">
      <w:pPr>
        <w:rPr>
          <w:rFonts w:ascii="Helvetica" w:hAnsi="Helvetica"/>
        </w:rPr>
      </w:pPr>
    </w:p>
    <w:p w14:paraId="6381EB34" w14:textId="77777777" w:rsidR="00724FD6" w:rsidRDefault="00724FD6" w:rsidP="00854EF2">
      <w:pPr>
        <w:rPr>
          <w:rFonts w:ascii="Helvetica" w:hAnsi="Helvetica"/>
        </w:rPr>
      </w:pPr>
    </w:p>
    <w:p w14:paraId="0A290BD3" w14:textId="77777777" w:rsidR="00724FD6" w:rsidRDefault="00724FD6" w:rsidP="00854EF2">
      <w:pPr>
        <w:rPr>
          <w:rFonts w:ascii="Helvetica" w:hAnsi="Helvetica"/>
        </w:rPr>
      </w:pPr>
    </w:p>
    <w:p w14:paraId="63B760A3" w14:textId="77777777" w:rsidR="00724FD6" w:rsidRDefault="00724FD6" w:rsidP="00854EF2">
      <w:pPr>
        <w:rPr>
          <w:rFonts w:ascii="Helvetica" w:hAnsi="Helvetica"/>
        </w:rPr>
      </w:pPr>
    </w:p>
    <w:p w14:paraId="718B3408" w14:textId="04414BEB" w:rsidR="00854EF2" w:rsidRDefault="00854EF2" w:rsidP="00854EF2">
      <w:pPr>
        <w:rPr>
          <w:rFonts w:ascii="Helvetica" w:hAnsi="Helvetica"/>
        </w:rPr>
      </w:pPr>
      <w:r>
        <w:rPr>
          <w:rFonts w:ascii="Helvetica" w:hAnsi="Helvetica"/>
        </w:rPr>
        <w:t>c.  Sketch the Fermi circle in a</w:t>
      </w:r>
      <w:r w:rsidR="00411C15">
        <w:rPr>
          <w:rFonts w:ascii="Helvetica" w:hAnsi="Helvetica"/>
        </w:rPr>
        <w:t xml:space="preserve"> reduced zone scheme</w:t>
      </w:r>
      <w:r>
        <w:rPr>
          <w:rFonts w:ascii="Helvetica" w:hAnsi="Helvetica"/>
        </w:rPr>
        <w:t xml:space="preserve"> </w:t>
      </w:r>
      <w:r w:rsidR="00724FD6">
        <w:rPr>
          <w:rFonts w:ascii="Helvetica" w:hAnsi="Helvetica"/>
        </w:rPr>
        <w:t>below</w:t>
      </w:r>
      <w:r>
        <w:rPr>
          <w:rFonts w:ascii="Helvetica" w:hAnsi="Helvetica"/>
        </w:rPr>
        <w:t>.</w:t>
      </w:r>
    </w:p>
    <w:p w14:paraId="67D8219D" w14:textId="77777777" w:rsidR="00E52024" w:rsidRDefault="00E52024" w:rsidP="00854EF2">
      <w:pPr>
        <w:rPr>
          <w:rFonts w:ascii="Helvetica" w:hAnsi="Helvetica"/>
        </w:rPr>
      </w:pPr>
    </w:p>
    <w:p w14:paraId="0AB44302" w14:textId="77777777" w:rsidR="00B30218" w:rsidRDefault="00B30218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698E6A29" w14:textId="4093B403" w:rsidR="00E52024" w:rsidRDefault="00844F39" w:rsidP="00854EF2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7</w:t>
      </w:r>
      <w:r w:rsidR="00B30218">
        <w:rPr>
          <w:rFonts w:ascii="Helvetica" w:hAnsi="Helvetica"/>
        </w:rPr>
        <w:t xml:space="preserve">.  </w:t>
      </w:r>
      <w:r w:rsidR="000B734F">
        <w:rPr>
          <w:rFonts w:ascii="Helvetica" w:hAnsi="Helvetica"/>
        </w:rPr>
        <w:t xml:space="preserve">Find the </w:t>
      </w:r>
      <w:r w:rsidR="00B30218">
        <w:rPr>
          <w:rFonts w:ascii="Helvetica" w:hAnsi="Helvetica"/>
        </w:rPr>
        <w:t>KE for 2D</w:t>
      </w:r>
      <w:r w:rsidR="00E52024">
        <w:rPr>
          <w:rFonts w:ascii="Helvetica" w:hAnsi="Helvetica"/>
        </w:rPr>
        <w:t xml:space="preserve"> f</w:t>
      </w:r>
      <w:r w:rsidR="00B30218">
        <w:rPr>
          <w:rFonts w:ascii="Helvetica" w:hAnsi="Helvetica"/>
        </w:rPr>
        <w:t>ree electron gas</w:t>
      </w:r>
      <w:r w:rsidR="000B734F">
        <w:rPr>
          <w:rFonts w:ascii="Helvetica" w:hAnsi="Helvetica"/>
        </w:rPr>
        <w:t xml:space="preserve"> at T = 0</w:t>
      </w:r>
      <w:r w:rsidR="00B30218">
        <w:rPr>
          <w:rFonts w:ascii="Helvetica" w:hAnsi="Helvetica"/>
        </w:rPr>
        <w:t>.</w:t>
      </w:r>
      <w:r w:rsidR="000B734F">
        <w:rPr>
          <w:rFonts w:ascii="Helvetica" w:hAnsi="Helvetica"/>
        </w:rPr>
        <w:t xml:space="preserve"> Give your answer in terms of the area of the crystal and E</w:t>
      </w:r>
      <w:r w:rsidR="000B734F" w:rsidRPr="000B734F">
        <w:rPr>
          <w:rFonts w:ascii="Helvetica" w:hAnsi="Helvetica"/>
          <w:vertAlign w:val="subscript"/>
        </w:rPr>
        <w:t>F</w:t>
      </w:r>
      <w:r w:rsidR="000B734F">
        <w:rPr>
          <w:rFonts w:ascii="Helvetica" w:hAnsi="Helvetica"/>
        </w:rPr>
        <w:t xml:space="preserve"> (and the usual constants).</w:t>
      </w:r>
    </w:p>
    <w:p w14:paraId="04581AC9" w14:textId="77777777" w:rsidR="00854EF2" w:rsidRDefault="00854EF2" w:rsidP="00854EF2">
      <w:pPr>
        <w:rPr>
          <w:rFonts w:ascii="Helvetica" w:hAnsi="Helvetica"/>
        </w:rPr>
      </w:pPr>
    </w:p>
    <w:p w14:paraId="407B6C1C" w14:textId="77777777" w:rsidR="00B30218" w:rsidRDefault="00B30218" w:rsidP="00854EF2">
      <w:pPr>
        <w:rPr>
          <w:rFonts w:ascii="Helvetica" w:hAnsi="Helvetica"/>
        </w:rPr>
      </w:pPr>
    </w:p>
    <w:p w14:paraId="59EF337B" w14:textId="77777777" w:rsidR="00B30218" w:rsidRDefault="00B30218" w:rsidP="00854EF2">
      <w:pPr>
        <w:rPr>
          <w:rFonts w:ascii="Helvetica" w:hAnsi="Helvetica"/>
        </w:rPr>
      </w:pPr>
    </w:p>
    <w:p w14:paraId="4896D032" w14:textId="77777777" w:rsidR="00B30218" w:rsidRDefault="00B30218" w:rsidP="00854EF2">
      <w:pPr>
        <w:rPr>
          <w:rFonts w:ascii="Helvetica" w:hAnsi="Helvetica"/>
        </w:rPr>
      </w:pPr>
    </w:p>
    <w:p w14:paraId="5CBDF830" w14:textId="77777777" w:rsidR="00B30218" w:rsidRDefault="00B30218" w:rsidP="00854EF2">
      <w:pPr>
        <w:rPr>
          <w:rFonts w:ascii="Helvetica" w:hAnsi="Helvetica"/>
        </w:rPr>
      </w:pPr>
    </w:p>
    <w:p w14:paraId="7EE72419" w14:textId="77777777" w:rsidR="00B30218" w:rsidRDefault="00B30218" w:rsidP="00854EF2">
      <w:pPr>
        <w:rPr>
          <w:rFonts w:ascii="Helvetica" w:hAnsi="Helvetica"/>
        </w:rPr>
      </w:pPr>
    </w:p>
    <w:p w14:paraId="0460CB0C" w14:textId="77777777" w:rsidR="00B30218" w:rsidRDefault="00B30218" w:rsidP="00854EF2">
      <w:pPr>
        <w:rPr>
          <w:rFonts w:ascii="Helvetica" w:hAnsi="Helvetica"/>
        </w:rPr>
      </w:pPr>
    </w:p>
    <w:p w14:paraId="105A377F" w14:textId="77777777" w:rsidR="00B30218" w:rsidRDefault="00B30218" w:rsidP="00854EF2">
      <w:pPr>
        <w:rPr>
          <w:rFonts w:ascii="Helvetica" w:hAnsi="Helvetica"/>
        </w:rPr>
      </w:pPr>
    </w:p>
    <w:p w14:paraId="700FB616" w14:textId="77777777" w:rsidR="00B30218" w:rsidRDefault="00B30218" w:rsidP="00854EF2">
      <w:pPr>
        <w:rPr>
          <w:rFonts w:ascii="Helvetica" w:hAnsi="Helvetica"/>
        </w:rPr>
      </w:pPr>
    </w:p>
    <w:p w14:paraId="25C9579D" w14:textId="77777777" w:rsidR="00B30218" w:rsidRDefault="00B30218" w:rsidP="00854EF2">
      <w:pPr>
        <w:rPr>
          <w:rFonts w:ascii="Helvetica" w:hAnsi="Helvetica"/>
        </w:rPr>
      </w:pPr>
    </w:p>
    <w:p w14:paraId="7159ED6A" w14:textId="77777777" w:rsidR="005271BF" w:rsidRDefault="005271BF" w:rsidP="00854EF2">
      <w:pPr>
        <w:rPr>
          <w:rFonts w:ascii="Helvetica" w:hAnsi="Helvetica"/>
        </w:rPr>
      </w:pPr>
    </w:p>
    <w:p w14:paraId="124A9F15" w14:textId="77777777" w:rsidR="001276E2" w:rsidRDefault="001276E2" w:rsidP="00854EF2">
      <w:pPr>
        <w:rPr>
          <w:rFonts w:ascii="Helvetica" w:hAnsi="Helvetica"/>
        </w:rPr>
      </w:pPr>
    </w:p>
    <w:p w14:paraId="53C59283" w14:textId="77777777" w:rsidR="001276E2" w:rsidRDefault="001276E2" w:rsidP="00854EF2">
      <w:pPr>
        <w:rPr>
          <w:rFonts w:ascii="Helvetica" w:hAnsi="Helvetica"/>
        </w:rPr>
      </w:pPr>
    </w:p>
    <w:p w14:paraId="5D929A08" w14:textId="77777777" w:rsidR="001276E2" w:rsidRDefault="001276E2" w:rsidP="00854EF2">
      <w:pPr>
        <w:rPr>
          <w:rFonts w:ascii="Helvetica" w:hAnsi="Helvetica"/>
        </w:rPr>
      </w:pPr>
    </w:p>
    <w:p w14:paraId="157A231F" w14:textId="77777777" w:rsidR="00B30218" w:rsidRDefault="00B30218" w:rsidP="00854EF2">
      <w:pPr>
        <w:rPr>
          <w:rFonts w:ascii="Helvetica" w:hAnsi="Helvetica"/>
        </w:rPr>
      </w:pPr>
    </w:p>
    <w:p w14:paraId="6FD51E21" w14:textId="77777777" w:rsidR="005271BF" w:rsidRDefault="005271BF" w:rsidP="00854EF2">
      <w:pPr>
        <w:rPr>
          <w:rFonts w:ascii="Helvetica" w:hAnsi="Helvetica"/>
        </w:rPr>
      </w:pPr>
    </w:p>
    <w:p w14:paraId="09A2162F" w14:textId="77777777" w:rsidR="00B30218" w:rsidRDefault="00B30218" w:rsidP="00854EF2">
      <w:pPr>
        <w:rPr>
          <w:rFonts w:ascii="Helvetica" w:hAnsi="Helvetica"/>
        </w:rPr>
      </w:pPr>
    </w:p>
    <w:p w14:paraId="6217F3CB" w14:textId="5C2C1B11" w:rsidR="00A637B2" w:rsidRDefault="00844F39" w:rsidP="00854EF2">
      <w:pPr>
        <w:rPr>
          <w:rFonts w:ascii="Helvetica" w:hAnsi="Helvetica"/>
        </w:rPr>
      </w:pPr>
      <w:r>
        <w:rPr>
          <w:rFonts w:ascii="Helvetica" w:hAnsi="Helvetica"/>
        </w:rPr>
        <w:t>8</w:t>
      </w:r>
      <w:r w:rsidR="00A637B2">
        <w:rPr>
          <w:rFonts w:ascii="Helvetica" w:hAnsi="Helvetica"/>
        </w:rPr>
        <w:t>.  Calculate the Hall coefficient for Rb. Compare to the experimental value.</w:t>
      </w:r>
      <w:r w:rsidR="00195DA9">
        <w:rPr>
          <w:rFonts w:ascii="Helvetica" w:hAnsi="Helvetica"/>
        </w:rPr>
        <w:t xml:space="preserve"> </w:t>
      </w:r>
    </w:p>
    <w:p w14:paraId="3E28D618" w14:textId="77777777" w:rsidR="002A0E05" w:rsidRDefault="002A0E05" w:rsidP="00854EF2">
      <w:pPr>
        <w:rPr>
          <w:rFonts w:ascii="Helvetica" w:hAnsi="Helvetica"/>
        </w:rPr>
      </w:pPr>
    </w:p>
    <w:p w14:paraId="2A39CC36" w14:textId="77777777" w:rsidR="00B30218" w:rsidRDefault="00B30218" w:rsidP="00195DA9">
      <w:pPr>
        <w:rPr>
          <w:rFonts w:ascii="Helvetica" w:hAnsi="Helvetica"/>
        </w:rPr>
      </w:pPr>
    </w:p>
    <w:p w14:paraId="065C03DF" w14:textId="77777777" w:rsidR="00B30218" w:rsidRDefault="00B30218" w:rsidP="00195DA9">
      <w:pPr>
        <w:rPr>
          <w:rFonts w:ascii="Helvetica" w:hAnsi="Helvetica"/>
        </w:rPr>
      </w:pPr>
    </w:p>
    <w:p w14:paraId="130D23BC" w14:textId="77777777" w:rsidR="00B30218" w:rsidRDefault="00B30218" w:rsidP="00195DA9">
      <w:pPr>
        <w:rPr>
          <w:rFonts w:ascii="Helvetica" w:hAnsi="Helvetica"/>
        </w:rPr>
      </w:pPr>
    </w:p>
    <w:p w14:paraId="7A208CBB" w14:textId="77777777" w:rsidR="00B30218" w:rsidRDefault="00B30218" w:rsidP="00195DA9">
      <w:pPr>
        <w:rPr>
          <w:rFonts w:ascii="Helvetica" w:hAnsi="Helvetica"/>
        </w:rPr>
      </w:pPr>
    </w:p>
    <w:p w14:paraId="4DC3CCEE" w14:textId="77777777" w:rsidR="00B30218" w:rsidRDefault="00B30218" w:rsidP="00195DA9">
      <w:pPr>
        <w:rPr>
          <w:rFonts w:ascii="Helvetica" w:hAnsi="Helvetica"/>
        </w:rPr>
      </w:pPr>
    </w:p>
    <w:p w14:paraId="6B99AEFC" w14:textId="77777777" w:rsidR="00B30218" w:rsidRDefault="00B30218" w:rsidP="00195DA9">
      <w:pPr>
        <w:rPr>
          <w:rFonts w:ascii="Helvetica" w:hAnsi="Helvetica"/>
        </w:rPr>
      </w:pPr>
    </w:p>
    <w:p w14:paraId="01DAE24D" w14:textId="77777777" w:rsidR="00B30218" w:rsidRDefault="00B30218" w:rsidP="00195DA9">
      <w:pPr>
        <w:rPr>
          <w:rFonts w:ascii="Helvetica" w:hAnsi="Helvetica"/>
        </w:rPr>
      </w:pPr>
    </w:p>
    <w:p w14:paraId="4528550D" w14:textId="77777777" w:rsidR="00B30218" w:rsidRDefault="00B30218" w:rsidP="00195DA9">
      <w:pPr>
        <w:rPr>
          <w:rFonts w:ascii="Helvetica" w:hAnsi="Helvetica"/>
        </w:rPr>
      </w:pPr>
    </w:p>
    <w:p w14:paraId="3753AC97" w14:textId="77777777" w:rsidR="00B30218" w:rsidRDefault="00B30218" w:rsidP="00195DA9">
      <w:pPr>
        <w:rPr>
          <w:rFonts w:ascii="Helvetica" w:hAnsi="Helvetica"/>
        </w:rPr>
      </w:pPr>
    </w:p>
    <w:p w14:paraId="2010F7AC" w14:textId="77777777" w:rsidR="00B30218" w:rsidRDefault="00B30218" w:rsidP="00195DA9">
      <w:pPr>
        <w:rPr>
          <w:rFonts w:ascii="Helvetica" w:hAnsi="Helvetica"/>
        </w:rPr>
      </w:pPr>
    </w:p>
    <w:p w14:paraId="380F3191" w14:textId="56FF9C26" w:rsidR="00195DA9" w:rsidRDefault="00844F39" w:rsidP="00195DA9">
      <w:pPr>
        <w:rPr>
          <w:rFonts w:ascii="Helvetica" w:hAnsi="Helvetica"/>
        </w:rPr>
      </w:pPr>
      <w:r>
        <w:rPr>
          <w:rFonts w:ascii="Helvetica" w:hAnsi="Helvetica"/>
        </w:rPr>
        <w:t>9</w:t>
      </w:r>
      <w:r w:rsidR="002A0E05">
        <w:rPr>
          <w:rFonts w:ascii="Helvetica" w:hAnsi="Helvetica"/>
        </w:rPr>
        <w:t>.  Calculate the Hall coefficient for Be. Compare to the experimental value.</w:t>
      </w:r>
      <w:r w:rsidR="00195DA9">
        <w:rPr>
          <w:rFonts w:ascii="Helvetica" w:hAnsi="Helvetica"/>
        </w:rPr>
        <w:t xml:space="preserve"> Comment on/explain any differences.</w:t>
      </w:r>
    </w:p>
    <w:p w14:paraId="7E5AD806" w14:textId="0A4FF24D" w:rsidR="002A0E05" w:rsidRDefault="002A0E05" w:rsidP="002A0E05">
      <w:pPr>
        <w:rPr>
          <w:rFonts w:ascii="Helvetica" w:hAnsi="Helvetica"/>
        </w:rPr>
      </w:pPr>
    </w:p>
    <w:p w14:paraId="62412002" w14:textId="77777777" w:rsidR="00B30218" w:rsidRDefault="00B30218" w:rsidP="002A0E05">
      <w:pPr>
        <w:rPr>
          <w:rFonts w:ascii="Helvetica" w:hAnsi="Helvetica"/>
        </w:rPr>
      </w:pPr>
    </w:p>
    <w:p w14:paraId="7775C5BD" w14:textId="77777777" w:rsidR="00B30218" w:rsidRDefault="00B30218" w:rsidP="002A0E05">
      <w:pPr>
        <w:rPr>
          <w:rFonts w:ascii="Helvetica" w:hAnsi="Helvetica"/>
        </w:rPr>
      </w:pPr>
    </w:p>
    <w:p w14:paraId="7C2FDBC4" w14:textId="77777777" w:rsidR="00B30218" w:rsidRDefault="00B30218" w:rsidP="002A0E05">
      <w:pPr>
        <w:rPr>
          <w:rFonts w:ascii="Helvetica" w:hAnsi="Helvetica"/>
        </w:rPr>
      </w:pPr>
    </w:p>
    <w:p w14:paraId="530EF500" w14:textId="77777777" w:rsidR="00B30218" w:rsidRDefault="00B30218" w:rsidP="002A0E05">
      <w:pPr>
        <w:rPr>
          <w:rFonts w:ascii="Helvetica" w:hAnsi="Helvetica"/>
        </w:rPr>
      </w:pPr>
    </w:p>
    <w:p w14:paraId="7FD9D225" w14:textId="77777777" w:rsidR="00B30218" w:rsidRDefault="00B30218" w:rsidP="002A0E05">
      <w:pPr>
        <w:rPr>
          <w:rFonts w:ascii="Helvetica" w:hAnsi="Helvetica"/>
        </w:rPr>
      </w:pPr>
    </w:p>
    <w:p w14:paraId="625FCAC7" w14:textId="77777777" w:rsidR="00B30218" w:rsidRDefault="00B30218" w:rsidP="002A0E05">
      <w:pPr>
        <w:rPr>
          <w:rFonts w:ascii="Helvetica" w:hAnsi="Helvetica"/>
        </w:rPr>
      </w:pPr>
    </w:p>
    <w:p w14:paraId="0FF31F85" w14:textId="77777777" w:rsidR="00B30218" w:rsidRDefault="00B30218" w:rsidP="002A0E05">
      <w:pPr>
        <w:rPr>
          <w:rFonts w:ascii="Helvetica" w:hAnsi="Helvetica"/>
        </w:rPr>
      </w:pPr>
    </w:p>
    <w:p w14:paraId="7D0CE204" w14:textId="77777777" w:rsidR="00B30218" w:rsidRDefault="00B30218" w:rsidP="002A0E05">
      <w:pPr>
        <w:rPr>
          <w:rFonts w:ascii="Helvetica" w:hAnsi="Helvetica"/>
        </w:rPr>
      </w:pPr>
    </w:p>
    <w:p w14:paraId="7247B633" w14:textId="77777777" w:rsidR="00B30218" w:rsidRDefault="00B30218" w:rsidP="002A0E05">
      <w:pPr>
        <w:rPr>
          <w:rFonts w:ascii="Helvetica" w:hAnsi="Helvetica"/>
        </w:rPr>
      </w:pPr>
    </w:p>
    <w:p w14:paraId="4425C162" w14:textId="77777777" w:rsidR="00B30218" w:rsidRDefault="00B30218" w:rsidP="002A0E05">
      <w:pPr>
        <w:rPr>
          <w:rFonts w:ascii="Helvetica" w:hAnsi="Helvetica"/>
        </w:rPr>
      </w:pPr>
    </w:p>
    <w:p w14:paraId="157336D8" w14:textId="47E3A6FE" w:rsidR="00516C43" w:rsidRDefault="00844F39" w:rsidP="002A0E05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10</w:t>
      </w:r>
      <w:r w:rsidR="00516C43">
        <w:rPr>
          <w:rFonts w:ascii="Helvetica" w:hAnsi="Helvetica"/>
        </w:rPr>
        <w:t>.  Sketch the resistivity vs. temperature for a pure metal and an impure metal</w:t>
      </w:r>
      <w:r w:rsidR="00502F64">
        <w:rPr>
          <w:rFonts w:ascii="Helvetica" w:hAnsi="Helvetica"/>
        </w:rPr>
        <w:t xml:space="preserve"> at low T</w:t>
      </w:r>
      <w:r w:rsidR="00516C43">
        <w:rPr>
          <w:rFonts w:ascii="Helvetica" w:hAnsi="Helvetica"/>
        </w:rPr>
        <w:t>.</w:t>
      </w:r>
    </w:p>
    <w:p w14:paraId="75A94A2C" w14:textId="77777777" w:rsidR="00516C43" w:rsidRDefault="00516C43" w:rsidP="002A0E05">
      <w:pPr>
        <w:rPr>
          <w:rFonts w:ascii="Helvetica" w:hAnsi="Helvetica"/>
        </w:rPr>
      </w:pPr>
    </w:p>
    <w:p w14:paraId="2215E77F" w14:textId="77777777" w:rsidR="00B30218" w:rsidRDefault="00B30218" w:rsidP="002A0E05">
      <w:pPr>
        <w:rPr>
          <w:rFonts w:ascii="Helvetica" w:hAnsi="Helvetica"/>
        </w:rPr>
      </w:pPr>
    </w:p>
    <w:p w14:paraId="3D5EB1ED" w14:textId="77777777" w:rsidR="00B30218" w:rsidRDefault="00B30218" w:rsidP="002A0E05">
      <w:pPr>
        <w:rPr>
          <w:rFonts w:ascii="Helvetica" w:hAnsi="Helvetica"/>
        </w:rPr>
      </w:pPr>
    </w:p>
    <w:p w14:paraId="74DCB32D" w14:textId="77777777" w:rsidR="00B30218" w:rsidRDefault="00B30218" w:rsidP="002A0E05">
      <w:pPr>
        <w:rPr>
          <w:rFonts w:ascii="Helvetica" w:hAnsi="Helvetica"/>
        </w:rPr>
      </w:pPr>
    </w:p>
    <w:p w14:paraId="51D2BCA2" w14:textId="77777777" w:rsidR="00B30218" w:rsidRDefault="00B30218" w:rsidP="002A0E05">
      <w:pPr>
        <w:rPr>
          <w:rFonts w:ascii="Helvetica" w:hAnsi="Helvetica"/>
        </w:rPr>
      </w:pPr>
    </w:p>
    <w:p w14:paraId="005EF73B" w14:textId="77777777" w:rsidR="00B30218" w:rsidRDefault="00B30218" w:rsidP="002A0E05">
      <w:pPr>
        <w:rPr>
          <w:rFonts w:ascii="Helvetica" w:hAnsi="Helvetica"/>
        </w:rPr>
      </w:pPr>
    </w:p>
    <w:p w14:paraId="563F34E6" w14:textId="77777777" w:rsidR="00B30218" w:rsidRDefault="00B30218" w:rsidP="002A0E05">
      <w:pPr>
        <w:rPr>
          <w:rFonts w:ascii="Helvetica" w:hAnsi="Helvetica"/>
        </w:rPr>
      </w:pPr>
    </w:p>
    <w:p w14:paraId="51DD4AAD" w14:textId="77777777" w:rsidR="00B30218" w:rsidRDefault="00B30218" w:rsidP="002A0E05">
      <w:pPr>
        <w:rPr>
          <w:rFonts w:ascii="Helvetica" w:hAnsi="Helvetica"/>
        </w:rPr>
      </w:pPr>
    </w:p>
    <w:p w14:paraId="31869F06" w14:textId="77777777" w:rsidR="00B30218" w:rsidRDefault="00B30218" w:rsidP="002A0E05">
      <w:pPr>
        <w:rPr>
          <w:rFonts w:ascii="Helvetica" w:hAnsi="Helvetica"/>
        </w:rPr>
      </w:pPr>
    </w:p>
    <w:p w14:paraId="148F6A4C" w14:textId="77777777" w:rsidR="00B30218" w:rsidRDefault="00B30218" w:rsidP="002A0E05">
      <w:pPr>
        <w:rPr>
          <w:rFonts w:ascii="Helvetica" w:hAnsi="Helvetica"/>
        </w:rPr>
      </w:pPr>
    </w:p>
    <w:p w14:paraId="5CED932A" w14:textId="77777777" w:rsidR="00B30218" w:rsidRDefault="00B30218" w:rsidP="002A0E05">
      <w:pPr>
        <w:rPr>
          <w:rFonts w:ascii="Helvetica" w:hAnsi="Helvetica"/>
        </w:rPr>
      </w:pPr>
    </w:p>
    <w:p w14:paraId="21339CE2" w14:textId="77777777" w:rsidR="00B30218" w:rsidRDefault="00B30218" w:rsidP="002A0E05">
      <w:pPr>
        <w:rPr>
          <w:rFonts w:ascii="Helvetica" w:hAnsi="Helvetica"/>
        </w:rPr>
      </w:pPr>
    </w:p>
    <w:p w14:paraId="4903AD82" w14:textId="77777777" w:rsidR="00B30218" w:rsidRDefault="00B30218" w:rsidP="002A0E05">
      <w:pPr>
        <w:rPr>
          <w:rFonts w:ascii="Helvetica" w:hAnsi="Helvetica"/>
        </w:rPr>
      </w:pPr>
    </w:p>
    <w:p w14:paraId="7A8F662D" w14:textId="10A0C33D" w:rsidR="00516C43" w:rsidRDefault="00844F39" w:rsidP="002A0E05">
      <w:pPr>
        <w:rPr>
          <w:rFonts w:ascii="Helvetica" w:hAnsi="Helvetica"/>
        </w:rPr>
      </w:pPr>
      <w:r>
        <w:rPr>
          <w:rFonts w:ascii="Helvetica" w:hAnsi="Helvetica"/>
        </w:rPr>
        <w:t>11</w:t>
      </w:r>
      <w:r w:rsidR="00516C43">
        <w:rPr>
          <w:rFonts w:ascii="Helvetica" w:hAnsi="Helvetica"/>
        </w:rPr>
        <w:t xml:space="preserve">.  </w:t>
      </w:r>
      <w:r w:rsidR="00B30218">
        <w:rPr>
          <w:rFonts w:ascii="Helvetica" w:hAnsi="Helvetica"/>
        </w:rPr>
        <w:t>Assuming</w:t>
      </w:r>
      <w:r w:rsidR="00516C43">
        <w:rPr>
          <w:rFonts w:ascii="Helvetica" w:hAnsi="Helvetica"/>
        </w:rPr>
        <w:t xml:space="preserve"> a collision time of 10</w:t>
      </w:r>
      <w:r w:rsidR="00516C43" w:rsidRPr="00516C43">
        <w:rPr>
          <w:rFonts w:ascii="Helvetica" w:hAnsi="Helvetica"/>
          <w:vertAlign w:val="superscript"/>
        </w:rPr>
        <w:t>-1</w:t>
      </w:r>
      <w:r w:rsidR="00074482">
        <w:rPr>
          <w:rFonts w:ascii="Helvetica" w:hAnsi="Helvetica"/>
          <w:vertAlign w:val="superscript"/>
        </w:rPr>
        <w:t>4</w:t>
      </w:r>
      <w:r w:rsidR="00B30218">
        <w:rPr>
          <w:rFonts w:ascii="Helvetica" w:hAnsi="Helvetica"/>
        </w:rPr>
        <w:t xml:space="preserve"> s, c</w:t>
      </w:r>
      <w:r w:rsidR="00516C43">
        <w:rPr>
          <w:rFonts w:ascii="Helvetica" w:hAnsi="Helvetica"/>
        </w:rPr>
        <w:t>alculate the electrical conductivity</w:t>
      </w:r>
      <w:r w:rsidR="00B33127">
        <w:rPr>
          <w:rFonts w:ascii="Helvetica" w:hAnsi="Helvetica"/>
        </w:rPr>
        <w:t xml:space="preserve"> (SI units)</w:t>
      </w:r>
      <w:r w:rsidR="00516C43">
        <w:rPr>
          <w:rFonts w:ascii="Helvetica" w:hAnsi="Helvetica"/>
        </w:rPr>
        <w:t xml:space="preserve"> and </w:t>
      </w:r>
      <w:r w:rsidR="009823B6">
        <w:rPr>
          <w:rFonts w:ascii="Helvetica" w:hAnsi="Helvetica"/>
        </w:rPr>
        <w:t xml:space="preserve">estimate </w:t>
      </w:r>
      <w:r w:rsidR="00516C43">
        <w:rPr>
          <w:rFonts w:ascii="Helvetica" w:hAnsi="Helvetica"/>
        </w:rPr>
        <w:t>the mean free path</w:t>
      </w:r>
      <w:r w:rsidR="00B33127">
        <w:rPr>
          <w:rFonts w:ascii="Helvetica" w:hAnsi="Helvetica"/>
        </w:rPr>
        <w:t xml:space="preserve"> (Å)</w:t>
      </w:r>
      <w:r w:rsidR="00516C43">
        <w:rPr>
          <w:rFonts w:ascii="Helvetica" w:hAnsi="Helvetica"/>
        </w:rPr>
        <w:t xml:space="preserve"> for Rb.</w:t>
      </w:r>
    </w:p>
    <w:p w14:paraId="3FAA2BB0" w14:textId="77777777" w:rsidR="002A0E05" w:rsidRDefault="002A0E05" w:rsidP="00854EF2">
      <w:pPr>
        <w:rPr>
          <w:rFonts w:ascii="Helvetica" w:hAnsi="Helvetica"/>
        </w:rPr>
      </w:pPr>
    </w:p>
    <w:p w14:paraId="43083882" w14:textId="77777777" w:rsidR="00854EF2" w:rsidRDefault="00854EF2" w:rsidP="00854EF2">
      <w:pPr>
        <w:rPr>
          <w:rFonts w:ascii="Helvetica" w:hAnsi="Helvetica"/>
        </w:rPr>
      </w:pPr>
    </w:p>
    <w:p w14:paraId="2D6CA281" w14:textId="77777777" w:rsidR="00854EF2" w:rsidRDefault="00854EF2" w:rsidP="00854EF2">
      <w:pPr>
        <w:rPr>
          <w:rFonts w:ascii="Helvetica" w:hAnsi="Helvetica"/>
        </w:rPr>
      </w:pPr>
    </w:p>
    <w:p w14:paraId="461317C6" w14:textId="2FE96B76" w:rsidR="00970860" w:rsidRPr="00970860" w:rsidRDefault="00970860" w:rsidP="002C0C5E">
      <w:pPr>
        <w:rPr>
          <w:rFonts w:ascii="Helvetica" w:hAnsi="Helvetica"/>
        </w:rPr>
      </w:pPr>
    </w:p>
    <w:sectPr w:rsidR="00970860" w:rsidRPr="00970860" w:rsidSect="001871B5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New York">
    <w:altName w:val="Times New Roman"/>
    <w:panose1 w:val="020B0604020202020204"/>
    <w:charset w:val="4D"/>
    <w:family w:val="roman"/>
    <w:notTrueType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7328EE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D3771B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5E70EB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7959ED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A458AC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880ECF"/>
    <w:multiLevelType w:val="hybridMultilevel"/>
    <w:tmpl w:val="8D22F6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9990026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CD6F2A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4C1D11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B6798A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43135E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C66982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9A41F4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FD0E48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7B26667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8254D7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1F81A0B"/>
    <w:multiLevelType w:val="hybridMultilevel"/>
    <w:tmpl w:val="B8B8012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9AD43BF"/>
    <w:multiLevelType w:val="hybridMultilevel"/>
    <w:tmpl w:val="56BCF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EBD7A7D"/>
    <w:multiLevelType w:val="hybridMultilevel"/>
    <w:tmpl w:val="A3B032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87832229">
    <w:abstractNumId w:val="5"/>
  </w:num>
  <w:num w:numId="2" w16cid:durableId="641882342">
    <w:abstractNumId w:val="18"/>
  </w:num>
  <w:num w:numId="3" w16cid:durableId="520701086">
    <w:abstractNumId w:val="2"/>
  </w:num>
  <w:num w:numId="4" w16cid:durableId="264116210">
    <w:abstractNumId w:val="15"/>
  </w:num>
  <w:num w:numId="5" w16cid:durableId="1495563900">
    <w:abstractNumId w:val="8"/>
  </w:num>
  <w:num w:numId="6" w16cid:durableId="1450926818">
    <w:abstractNumId w:val="3"/>
  </w:num>
  <w:num w:numId="7" w16cid:durableId="736394799">
    <w:abstractNumId w:val="17"/>
  </w:num>
  <w:num w:numId="8" w16cid:durableId="256791433">
    <w:abstractNumId w:val="4"/>
  </w:num>
  <w:num w:numId="9" w16cid:durableId="338040618">
    <w:abstractNumId w:val="10"/>
  </w:num>
  <w:num w:numId="10" w16cid:durableId="648091963">
    <w:abstractNumId w:val="11"/>
  </w:num>
  <w:num w:numId="11" w16cid:durableId="2102557779">
    <w:abstractNumId w:val="12"/>
  </w:num>
  <w:num w:numId="12" w16cid:durableId="869533201">
    <w:abstractNumId w:val="14"/>
  </w:num>
  <w:num w:numId="13" w16cid:durableId="211233329">
    <w:abstractNumId w:val="0"/>
  </w:num>
  <w:num w:numId="14" w16cid:durableId="989869598">
    <w:abstractNumId w:val="6"/>
  </w:num>
  <w:num w:numId="15" w16cid:durableId="1951663958">
    <w:abstractNumId w:val="13"/>
  </w:num>
  <w:num w:numId="16" w16cid:durableId="1342125584">
    <w:abstractNumId w:val="7"/>
  </w:num>
  <w:num w:numId="17" w16cid:durableId="1385519611">
    <w:abstractNumId w:val="1"/>
  </w:num>
  <w:num w:numId="18" w16cid:durableId="1098141510">
    <w:abstractNumId w:val="9"/>
  </w:num>
  <w:num w:numId="19" w16cid:durableId="806238166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269F2"/>
    <w:rsid w:val="00001A9A"/>
    <w:rsid w:val="000024C1"/>
    <w:rsid w:val="000041A8"/>
    <w:rsid w:val="00014561"/>
    <w:rsid w:val="00015D75"/>
    <w:rsid w:val="00016551"/>
    <w:rsid w:val="000166B4"/>
    <w:rsid w:val="000269F2"/>
    <w:rsid w:val="00027AA0"/>
    <w:rsid w:val="00031ECD"/>
    <w:rsid w:val="0003523E"/>
    <w:rsid w:val="00036C42"/>
    <w:rsid w:val="00041287"/>
    <w:rsid w:val="00047704"/>
    <w:rsid w:val="0005230F"/>
    <w:rsid w:val="000668FC"/>
    <w:rsid w:val="00073DD2"/>
    <w:rsid w:val="00074482"/>
    <w:rsid w:val="00075448"/>
    <w:rsid w:val="00091209"/>
    <w:rsid w:val="000A516F"/>
    <w:rsid w:val="000B4982"/>
    <w:rsid w:val="000B664A"/>
    <w:rsid w:val="000B734F"/>
    <w:rsid w:val="000D7666"/>
    <w:rsid w:val="000D76E4"/>
    <w:rsid w:val="000E0877"/>
    <w:rsid w:val="000E2CBA"/>
    <w:rsid w:val="000E33BC"/>
    <w:rsid w:val="00101A86"/>
    <w:rsid w:val="001052AB"/>
    <w:rsid w:val="00106F58"/>
    <w:rsid w:val="00112EF7"/>
    <w:rsid w:val="001161AE"/>
    <w:rsid w:val="00120046"/>
    <w:rsid w:val="001276E2"/>
    <w:rsid w:val="001300B6"/>
    <w:rsid w:val="00133C34"/>
    <w:rsid w:val="00134E99"/>
    <w:rsid w:val="00135F3A"/>
    <w:rsid w:val="00143E75"/>
    <w:rsid w:val="00145CDD"/>
    <w:rsid w:val="00152247"/>
    <w:rsid w:val="0015696A"/>
    <w:rsid w:val="00160CB9"/>
    <w:rsid w:val="00161651"/>
    <w:rsid w:val="0017173A"/>
    <w:rsid w:val="00174C40"/>
    <w:rsid w:val="001871B5"/>
    <w:rsid w:val="00192DC6"/>
    <w:rsid w:val="00195DA9"/>
    <w:rsid w:val="001A1AFA"/>
    <w:rsid w:val="001A2EEA"/>
    <w:rsid w:val="001B4361"/>
    <w:rsid w:val="001B746F"/>
    <w:rsid w:val="001D1121"/>
    <w:rsid w:val="001D122D"/>
    <w:rsid w:val="001E457F"/>
    <w:rsid w:val="001F0855"/>
    <w:rsid w:val="001F3624"/>
    <w:rsid w:val="001F46BE"/>
    <w:rsid w:val="002134DB"/>
    <w:rsid w:val="00216DA2"/>
    <w:rsid w:val="002203CF"/>
    <w:rsid w:val="00220A4E"/>
    <w:rsid w:val="00226772"/>
    <w:rsid w:val="002370CA"/>
    <w:rsid w:val="00244F0A"/>
    <w:rsid w:val="00251CB4"/>
    <w:rsid w:val="00252FFB"/>
    <w:rsid w:val="002659C7"/>
    <w:rsid w:val="002720A2"/>
    <w:rsid w:val="002757B3"/>
    <w:rsid w:val="00281CC9"/>
    <w:rsid w:val="00281FE4"/>
    <w:rsid w:val="00287F6E"/>
    <w:rsid w:val="00297C9B"/>
    <w:rsid w:val="002A0E05"/>
    <w:rsid w:val="002B788E"/>
    <w:rsid w:val="002C0C5E"/>
    <w:rsid w:val="002C344A"/>
    <w:rsid w:val="002C5EA7"/>
    <w:rsid w:val="002E181F"/>
    <w:rsid w:val="002F2B74"/>
    <w:rsid w:val="002F5DB8"/>
    <w:rsid w:val="00300F22"/>
    <w:rsid w:val="00303DC1"/>
    <w:rsid w:val="00306D48"/>
    <w:rsid w:val="00311F55"/>
    <w:rsid w:val="0031759E"/>
    <w:rsid w:val="003206B1"/>
    <w:rsid w:val="00325AAF"/>
    <w:rsid w:val="00326381"/>
    <w:rsid w:val="00330CB2"/>
    <w:rsid w:val="00340037"/>
    <w:rsid w:val="00355F01"/>
    <w:rsid w:val="00364BFD"/>
    <w:rsid w:val="003734DC"/>
    <w:rsid w:val="00373867"/>
    <w:rsid w:val="0037602C"/>
    <w:rsid w:val="00395E55"/>
    <w:rsid w:val="00397F3A"/>
    <w:rsid w:val="003A0086"/>
    <w:rsid w:val="003B5AD6"/>
    <w:rsid w:val="003C033E"/>
    <w:rsid w:val="003C4BE8"/>
    <w:rsid w:val="003C4CDD"/>
    <w:rsid w:val="003D40AB"/>
    <w:rsid w:val="003E3E07"/>
    <w:rsid w:val="003E59F9"/>
    <w:rsid w:val="003F52C5"/>
    <w:rsid w:val="003F7E86"/>
    <w:rsid w:val="004009AF"/>
    <w:rsid w:val="00406987"/>
    <w:rsid w:val="00411C15"/>
    <w:rsid w:val="004227B0"/>
    <w:rsid w:val="00424D17"/>
    <w:rsid w:val="00430172"/>
    <w:rsid w:val="00430963"/>
    <w:rsid w:val="00434225"/>
    <w:rsid w:val="0044437D"/>
    <w:rsid w:val="00454BB7"/>
    <w:rsid w:val="00454C28"/>
    <w:rsid w:val="00456F62"/>
    <w:rsid w:val="004603D9"/>
    <w:rsid w:val="00465926"/>
    <w:rsid w:val="00470EBE"/>
    <w:rsid w:val="00473A12"/>
    <w:rsid w:val="00481095"/>
    <w:rsid w:val="00483399"/>
    <w:rsid w:val="00494BC9"/>
    <w:rsid w:val="004A0087"/>
    <w:rsid w:val="004A7084"/>
    <w:rsid w:val="004B3C03"/>
    <w:rsid w:val="004C25ED"/>
    <w:rsid w:val="004D1988"/>
    <w:rsid w:val="004D5E12"/>
    <w:rsid w:val="004E5A92"/>
    <w:rsid w:val="00502F64"/>
    <w:rsid w:val="0051256C"/>
    <w:rsid w:val="0051651D"/>
    <w:rsid w:val="00516C43"/>
    <w:rsid w:val="00517C40"/>
    <w:rsid w:val="0052498C"/>
    <w:rsid w:val="00525487"/>
    <w:rsid w:val="005271BF"/>
    <w:rsid w:val="00527A0E"/>
    <w:rsid w:val="00536972"/>
    <w:rsid w:val="00536BD8"/>
    <w:rsid w:val="00540AC9"/>
    <w:rsid w:val="005478B3"/>
    <w:rsid w:val="0055315B"/>
    <w:rsid w:val="00562F8E"/>
    <w:rsid w:val="00565E57"/>
    <w:rsid w:val="00585CF9"/>
    <w:rsid w:val="00592F5D"/>
    <w:rsid w:val="00596B5C"/>
    <w:rsid w:val="005A73AA"/>
    <w:rsid w:val="005B0D2A"/>
    <w:rsid w:val="005B1B1F"/>
    <w:rsid w:val="005B6F6A"/>
    <w:rsid w:val="005C2FA0"/>
    <w:rsid w:val="005C39FD"/>
    <w:rsid w:val="005D6CA7"/>
    <w:rsid w:val="005E18D7"/>
    <w:rsid w:val="005F5B86"/>
    <w:rsid w:val="00621EF6"/>
    <w:rsid w:val="00622728"/>
    <w:rsid w:val="00624E07"/>
    <w:rsid w:val="00626C2C"/>
    <w:rsid w:val="0063009E"/>
    <w:rsid w:val="006363B6"/>
    <w:rsid w:val="00660D30"/>
    <w:rsid w:val="006625C2"/>
    <w:rsid w:val="006634DA"/>
    <w:rsid w:val="00675643"/>
    <w:rsid w:val="006840E1"/>
    <w:rsid w:val="00684EF1"/>
    <w:rsid w:val="00696784"/>
    <w:rsid w:val="006A0C13"/>
    <w:rsid w:val="006B7A17"/>
    <w:rsid w:val="006C06C9"/>
    <w:rsid w:val="006C29C9"/>
    <w:rsid w:val="006D0219"/>
    <w:rsid w:val="006D38B2"/>
    <w:rsid w:val="006D7FD9"/>
    <w:rsid w:val="006E107A"/>
    <w:rsid w:val="006E1652"/>
    <w:rsid w:val="006E331C"/>
    <w:rsid w:val="006E68B9"/>
    <w:rsid w:val="006F159E"/>
    <w:rsid w:val="006F5DC5"/>
    <w:rsid w:val="0070026A"/>
    <w:rsid w:val="00700CD6"/>
    <w:rsid w:val="007166BC"/>
    <w:rsid w:val="007179CF"/>
    <w:rsid w:val="007213B0"/>
    <w:rsid w:val="00724FD6"/>
    <w:rsid w:val="00730464"/>
    <w:rsid w:val="007334EA"/>
    <w:rsid w:val="00747129"/>
    <w:rsid w:val="0075043C"/>
    <w:rsid w:val="00752968"/>
    <w:rsid w:val="0075607F"/>
    <w:rsid w:val="007573EF"/>
    <w:rsid w:val="00762153"/>
    <w:rsid w:val="007645DE"/>
    <w:rsid w:val="00767C33"/>
    <w:rsid w:val="00767E8F"/>
    <w:rsid w:val="00770B95"/>
    <w:rsid w:val="00770CB9"/>
    <w:rsid w:val="00773CC2"/>
    <w:rsid w:val="00775430"/>
    <w:rsid w:val="00775A6B"/>
    <w:rsid w:val="007841AF"/>
    <w:rsid w:val="00790827"/>
    <w:rsid w:val="00791D45"/>
    <w:rsid w:val="00793AD7"/>
    <w:rsid w:val="00797B96"/>
    <w:rsid w:val="007A0062"/>
    <w:rsid w:val="007A08C1"/>
    <w:rsid w:val="007A0C4E"/>
    <w:rsid w:val="007A2A88"/>
    <w:rsid w:val="007B01A9"/>
    <w:rsid w:val="007C1E32"/>
    <w:rsid w:val="007C47E9"/>
    <w:rsid w:val="007C4B7D"/>
    <w:rsid w:val="007C5CF4"/>
    <w:rsid w:val="007C7BD6"/>
    <w:rsid w:val="007D4649"/>
    <w:rsid w:val="007D683B"/>
    <w:rsid w:val="007E4724"/>
    <w:rsid w:val="007E4FB2"/>
    <w:rsid w:val="007E7541"/>
    <w:rsid w:val="00801F42"/>
    <w:rsid w:val="00813DDF"/>
    <w:rsid w:val="00821225"/>
    <w:rsid w:val="00822909"/>
    <w:rsid w:val="008237C4"/>
    <w:rsid w:val="00823A8D"/>
    <w:rsid w:val="00827970"/>
    <w:rsid w:val="00830D09"/>
    <w:rsid w:val="00844F39"/>
    <w:rsid w:val="00845F93"/>
    <w:rsid w:val="008469BF"/>
    <w:rsid w:val="008503E7"/>
    <w:rsid w:val="00851F34"/>
    <w:rsid w:val="00852167"/>
    <w:rsid w:val="00852E95"/>
    <w:rsid w:val="00852F13"/>
    <w:rsid w:val="00854EF2"/>
    <w:rsid w:val="00861194"/>
    <w:rsid w:val="008613E8"/>
    <w:rsid w:val="00870706"/>
    <w:rsid w:val="0088588D"/>
    <w:rsid w:val="0088744F"/>
    <w:rsid w:val="00891234"/>
    <w:rsid w:val="00891EED"/>
    <w:rsid w:val="008939E4"/>
    <w:rsid w:val="008B03A9"/>
    <w:rsid w:val="008B17E0"/>
    <w:rsid w:val="008B671E"/>
    <w:rsid w:val="008C23D9"/>
    <w:rsid w:val="008C2486"/>
    <w:rsid w:val="008C3945"/>
    <w:rsid w:val="008C3E34"/>
    <w:rsid w:val="008D53FD"/>
    <w:rsid w:val="008D58BD"/>
    <w:rsid w:val="008D6E6A"/>
    <w:rsid w:val="008E6AA5"/>
    <w:rsid w:val="009149A6"/>
    <w:rsid w:val="00915299"/>
    <w:rsid w:val="009203A8"/>
    <w:rsid w:val="00920FF0"/>
    <w:rsid w:val="00921EDE"/>
    <w:rsid w:val="00923626"/>
    <w:rsid w:val="009344ED"/>
    <w:rsid w:val="00955C4B"/>
    <w:rsid w:val="00962AA4"/>
    <w:rsid w:val="009632D0"/>
    <w:rsid w:val="009658CA"/>
    <w:rsid w:val="009700D2"/>
    <w:rsid w:val="00970860"/>
    <w:rsid w:val="0098050D"/>
    <w:rsid w:val="009823B6"/>
    <w:rsid w:val="00983104"/>
    <w:rsid w:val="009907F5"/>
    <w:rsid w:val="009B09CC"/>
    <w:rsid w:val="009C2ED5"/>
    <w:rsid w:val="009D25F0"/>
    <w:rsid w:val="009D5BDA"/>
    <w:rsid w:val="009D6AD9"/>
    <w:rsid w:val="009E197C"/>
    <w:rsid w:val="009E2762"/>
    <w:rsid w:val="009E27ED"/>
    <w:rsid w:val="009E2BBF"/>
    <w:rsid w:val="009E4105"/>
    <w:rsid w:val="009F2DF2"/>
    <w:rsid w:val="009F7B3D"/>
    <w:rsid w:val="00A00B9A"/>
    <w:rsid w:val="00A05053"/>
    <w:rsid w:val="00A117EE"/>
    <w:rsid w:val="00A137D4"/>
    <w:rsid w:val="00A173DB"/>
    <w:rsid w:val="00A260CC"/>
    <w:rsid w:val="00A3592D"/>
    <w:rsid w:val="00A361BD"/>
    <w:rsid w:val="00A4089E"/>
    <w:rsid w:val="00A43DF6"/>
    <w:rsid w:val="00A46889"/>
    <w:rsid w:val="00A47B2E"/>
    <w:rsid w:val="00A501EF"/>
    <w:rsid w:val="00A637B2"/>
    <w:rsid w:val="00A647E2"/>
    <w:rsid w:val="00A7267F"/>
    <w:rsid w:val="00A73910"/>
    <w:rsid w:val="00A73B7A"/>
    <w:rsid w:val="00A80121"/>
    <w:rsid w:val="00A807E3"/>
    <w:rsid w:val="00A85F8D"/>
    <w:rsid w:val="00A93CA6"/>
    <w:rsid w:val="00A93F83"/>
    <w:rsid w:val="00A94F71"/>
    <w:rsid w:val="00A95014"/>
    <w:rsid w:val="00A957C4"/>
    <w:rsid w:val="00A968F9"/>
    <w:rsid w:val="00AA3801"/>
    <w:rsid w:val="00AA7A8A"/>
    <w:rsid w:val="00AB1960"/>
    <w:rsid w:val="00AB19D4"/>
    <w:rsid w:val="00AC0704"/>
    <w:rsid w:val="00AC4AB9"/>
    <w:rsid w:val="00AD1064"/>
    <w:rsid w:val="00AD2903"/>
    <w:rsid w:val="00AD514A"/>
    <w:rsid w:val="00AE0596"/>
    <w:rsid w:val="00AE18EB"/>
    <w:rsid w:val="00AE3A37"/>
    <w:rsid w:val="00AF0C2F"/>
    <w:rsid w:val="00AF1297"/>
    <w:rsid w:val="00AF46FE"/>
    <w:rsid w:val="00AF508B"/>
    <w:rsid w:val="00B04378"/>
    <w:rsid w:val="00B05A80"/>
    <w:rsid w:val="00B1043A"/>
    <w:rsid w:val="00B217D5"/>
    <w:rsid w:val="00B2394B"/>
    <w:rsid w:val="00B24698"/>
    <w:rsid w:val="00B30218"/>
    <w:rsid w:val="00B33127"/>
    <w:rsid w:val="00B55B29"/>
    <w:rsid w:val="00B63230"/>
    <w:rsid w:val="00B636DC"/>
    <w:rsid w:val="00B6374D"/>
    <w:rsid w:val="00B73485"/>
    <w:rsid w:val="00B760DD"/>
    <w:rsid w:val="00B77752"/>
    <w:rsid w:val="00B847F4"/>
    <w:rsid w:val="00B86C98"/>
    <w:rsid w:val="00B87B75"/>
    <w:rsid w:val="00B90687"/>
    <w:rsid w:val="00B9178C"/>
    <w:rsid w:val="00B92C02"/>
    <w:rsid w:val="00B9482D"/>
    <w:rsid w:val="00BC2A35"/>
    <w:rsid w:val="00BC322F"/>
    <w:rsid w:val="00BD13F7"/>
    <w:rsid w:val="00BE6E8A"/>
    <w:rsid w:val="00BF1122"/>
    <w:rsid w:val="00BF268E"/>
    <w:rsid w:val="00BF2921"/>
    <w:rsid w:val="00BF4326"/>
    <w:rsid w:val="00C00ACA"/>
    <w:rsid w:val="00C07E66"/>
    <w:rsid w:val="00C1019B"/>
    <w:rsid w:val="00C208FD"/>
    <w:rsid w:val="00C2233D"/>
    <w:rsid w:val="00C24CE0"/>
    <w:rsid w:val="00C3718E"/>
    <w:rsid w:val="00C3767E"/>
    <w:rsid w:val="00C47C74"/>
    <w:rsid w:val="00C5495B"/>
    <w:rsid w:val="00C60632"/>
    <w:rsid w:val="00C61E47"/>
    <w:rsid w:val="00C70643"/>
    <w:rsid w:val="00C72B62"/>
    <w:rsid w:val="00C73C81"/>
    <w:rsid w:val="00C74772"/>
    <w:rsid w:val="00C8101F"/>
    <w:rsid w:val="00C923E4"/>
    <w:rsid w:val="00C9339C"/>
    <w:rsid w:val="00C93F23"/>
    <w:rsid w:val="00CA2E5D"/>
    <w:rsid w:val="00CA3B70"/>
    <w:rsid w:val="00CA6768"/>
    <w:rsid w:val="00CB4093"/>
    <w:rsid w:val="00CC1069"/>
    <w:rsid w:val="00CC77E3"/>
    <w:rsid w:val="00CD2C22"/>
    <w:rsid w:val="00CE2D73"/>
    <w:rsid w:val="00CE359E"/>
    <w:rsid w:val="00CE36EA"/>
    <w:rsid w:val="00CE4966"/>
    <w:rsid w:val="00CF459A"/>
    <w:rsid w:val="00CF4C1C"/>
    <w:rsid w:val="00CF52AB"/>
    <w:rsid w:val="00CF5D6E"/>
    <w:rsid w:val="00CF6C7B"/>
    <w:rsid w:val="00D0502A"/>
    <w:rsid w:val="00D06B5C"/>
    <w:rsid w:val="00D10151"/>
    <w:rsid w:val="00D11630"/>
    <w:rsid w:val="00D4534F"/>
    <w:rsid w:val="00D6131C"/>
    <w:rsid w:val="00D63E89"/>
    <w:rsid w:val="00D847FB"/>
    <w:rsid w:val="00D84F4B"/>
    <w:rsid w:val="00D902B3"/>
    <w:rsid w:val="00D968F3"/>
    <w:rsid w:val="00D97243"/>
    <w:rsid w:val="00DA04A3"/>
    <w:rsid w:val="00DB182A"/>
    <w:rsid w:val="00DB4097"/>
    <w:rsid w:val="00DB6A3C"/>
    <w:rsid w:val="00DB6E41"/>
    <w:rsid w:val="00DC0A0A"/>
    <w:rsid w:val="00DC36EA"/>
    <w:rsid w:val="00DC3A56"/>
    <w:rsid w:val="00DC3C56"/>
    <w:rsid w:val="00DC7BB2"/>
    <w:rsid w:val="00DD30E3"/>
    <w:rsid w:val="00DD70D6"/>
    <w:rsid w:val="00DD7ADB"/>
    <w:rsid w:val="00DE1213"/>
    <w:rsid w:val="00DE1A8E"/>
    <w:rsid w:val="00DE3344"/>
    <w:rsid w:val="00DE4F1E"/>
    <w:rsid w:val="00DF2B38"/>
    <w:rsid w:val="00DF320C"/>
    <w:rsid w:val="00DF487D"/>
    <w:rsid w:val="00E02EFA"/>
    <w:rsid w:val="00E0391D"/>
    <w:rsid w:val="00E1057B"/>
    <w:rsid w:val="00E24E8D"/>
    <w:rsid w:val="00E26258"/>
    <w:rsid w:val="00E2773E"/>
    <w:rsid w:val="00E30348"/>
    <w:rsid w:val="00E30519"/>
    <w:rsid w:val="00E30D07"/>
    <w:rsid w:val="00E318F5"/>
    <w:rsid w:val="00E34B2C"/>
    <w:rsid w:val="00E3796D"/>
    <w:rsid w:val="00E425D6"/>
    <w:rsid w:val="00E4368D"/>
    <w:rsid w:val="00E52024"/>
    <w:rsid w:val="00E67960"/>
    <w:rsid w:val="00E73479"/>
    <w:rsid w:val="00E7468D"/>
    <w:rsid w:val="00E75F65"/>
    <w:rsid w:val="00E93F32"/>
    <w:rsid w:val="00E94B50"/>
    <w:rsid w:val="00E97D2D"/>
    <w:rsid w:val="00EA0E93"/>
    <w:rsid w:val="00EA35F7"/>
    <w:rsid w:val="00EB081B"/>
    <w:rsid w:val="00EB29C9"/>
    <w:rsid w:val="00EB65FC"/>
    <w:rsid w:val="00EC2107"/>
    <w:rsid w:val="00EC38E6"/>
    <w:rsid w:val="00EC3C55"/>
    <w:rsid w:val="00EC5FE5"/>
    <w:rsid w:val="00ED3DFE"/>
    <w:rsid w:val="00EF201B"/>
    <w:rsid w:val="00F00405"/>
    <w:rsid w:val="00F0640F"/>
    <w:rsid w:val="00F23382"/>
    <w:rsid w:val="00F32C52"/>
    <w:rsid w:val="00F42886"/>
    <w:rsid w:val="00F50397"/>
    <w:rsid w:val="00F552C0"/>
    <w:rsid w:val="00F64139"/>
    <w:rsid w:val="00F6547B"/>
    <w:rsid w:val="00F82323"/>
    <w:rsid w:val="00F862D2"/>
    <w:rsid w:val="00FB45DB"/>
    <w:rsid w:val="00FB78D2"/>
    <w:rsid w:val="00FC33E0"/>
    <w:rsid w:val="00FD3D76"/>
    <w:rsid w:val="00FD74EE"/>
    <w:rsid w:val="00FF1D08"/>
    <w:rsid w:val="00FF6053"/>
    <w:rsid w:val="00FF668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D673C4F"/>
  <w15:docId w15:val="{8EF2A310-8404-964E-8B45-694F3A4843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5" w:semiHidden="1" w:unhideWhenUsed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C0704"/>
    <w:pPr>
      <w:keepNext/>
      <w:widowControl w:val="0"/>
      <w:tabs>
        <w:tab w:val="left" w:pos="-1440"/>
        <w:tab w:val="left" w:pos="-720"/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jc w:val="both"/>
      <w:outlineLvl w:val="0"/>
    </w:pPr>
    <w:rPr>
      <w:rFonts w:ascii="Times New Roman" w:eastAsia="Times New Roman" w:hAnsi="Times New Roman" w:cs="Times New Roman"/>
      <w:b/>
      <w:snapToGrid w:val="0"/>
      <w:sz w:val="3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9F2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68B9"/>
    <w:rPr>
      <w:color w:val="0000FF" w:themeColor="hyperlink"/>
      <w:u w:val="single"/>
    </w:rPr>
  </w:style>
  <w:style w:type="paragraph" w:styleId="Footer">
    <w:name w:val="footer"/>
    <w:basedOn w:val="Normal"/>
    <w:link w:val="FooterChar"/>
    <w:rsid w:val="00983104"/>
    <w:pPr>
      <w:tabs>
        <w:tab w:val="center" w:pos="4320"/>
        <w:tab w:val="right" w:pos="8640"/>
      </w:tabs>
    </w:pPr>
    <w:rPr>
      <w:rFonts w:ascii="New York" w:eastAsia="Times New Roman" w:hAnsi="New York" w:cs="Times New Roman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983104"/>
    <w:rPr>
      <w:rFonts w:ascii="New York" w:eastAsia="Times New Roman" w:hAnsi="New York" w:cs="Times New Roman"/>
      <w:szCs w:val="20"/>
      <w:lang w:eastAsia="en-US"/>
    </w:rPr>
  </w:style>
  <w:style w:type="character" w:customStyle="1" w:styleId="Heading1Char">
    <w:name w:val="Heading 1 Char"/>
    <w:basedOn w:val="DefaultParagraphFont"/>
    <w:link w:val="Heading1"/>
    <w:rsid w:val="00AC0704"/>
    <w:rPr>
      <w:rFonts w:ascii="Times New Roman" w:eastAsia="Times New Roman" w:hAnsi="Times New Roman" w:cs="Times New Roman"/>
      <w:b/>
      <w:snapToGrid w:val="0"/>
      <w:sz w:val="34"/>
      <w:szCs w:val="20"/>
      <w:lang w:eastAsia="en-US"/>
    </w:rPr>
  </w:style>
  <w:style w:type="paragraph" w:styleId="BodyText">
    <w:name w:val="Body Text"/>
    <w:basedOn w:val="Normal"/>
    <w:link w:val="BodyTextChar"/>
    <w:rsid w:val="00AC0704"/>
    <w:pPr>
      <w:widowControl w:val="0"/>
      <w:jc w:val="center"/>
    </w:pPr>
    <w:rPr>
      <w:rFonts w:ascii="Helvetica" w:eastAsia="Times New Roman" w:hAnsi="Helvetica" w:cs="Times New Roman"/>
      <w:snapToGrid w:val="0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rsid w:val="00AC0704"/>
    <w:rPr>
      <w:rFonts w:ascii="Helvetica" w:eastAsia="Times New Roman" w:hAnsi="Helvetica" w:cs="Times New Roman"/>
      <w:snapToGrid w:val="0"/>
      <w:szCs w:val="20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9149A6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149A6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149A6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149A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149A6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9149A6"/>
  </w:style>
  <w:style w:type="paragraph" w:styleId="BalloonText">
    <w:name w:val="Balloon Text"/>
    <w:basedOn w:val="Normal"/>
    <w:link w:val="BalloonTextChar"/>
    <w:uiPriority w:val="99"/>
    <w:semiHidden/>
    <w:unhideWhenUsed/>
    <w:rsid w:val="009149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49A6"/>
    <w:rPr>
      <w:rFonts w:ascii="Lucida Grande" w:hAnsi="Lucida Grande" w:cs="Lucida Grande"/>
      <w:sz w:val="18"/>
      <w:szCs w:val="18"/>
    </w:rPr>
  </w:style>
  <w:style w:type="paragraph" w:styleId="BodyTextIndent">
    <w:name w:val="Body Text Indent"/>
    <w:basedOn w:val="Normal"/>
    <w:link w:val="BodyTextIndentChar"/>
    <w:rsid w:val="00E30D07"/>
    <w:pPr>
      <w:tabs>
        <w:tab w:val="decimal" w:pos="270"/>
      </w:tabs>
      <w:ind w:left="-90"/>
    </w:pPr>
    <w:rPr>
      <w:rFonts w:ascii="Helvetica" w:eastAsia="Times New Roman" w:hAnsi="Helvetica" w:cs="Times New Roman"/>
      <w:szCs w:val="20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E30D07"/>
    <w:rPr>
      <w:rFonts w:ascii="Helvetica" w:eastAsia="Times New Roman" w:hAnsi="Helvetica" w:cs="Times New Roman"/>
      <w:szCs w:val="20"/>
      <w:lang w:val="x-none" w:eastAsia="x-none"/>
    </w:rPr>
  </w:style>
  <w:style w:type="table" w:styleId="TableGrid">
    <w:name w:val="Table Grid"/>
    <w:basedOn w:val="TableNormal"/>
    <w:uiPriority w:val="59"/>
    <w:rsid w:val="00AF12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61</TotalTime>
  <Pages>9</Pages>
  <Words>379</Words>
  <Characters>2161</Characters>
  <Application>Microsoft Office Word</Application>
  <DocSecurity>0</DocSecurity>
  <Lines>18</Lines>
  <Paragraphs>5</Paragraphs>
  <ScaleCrop>false</ScaleCrop>
  <Company>URI Physics</Company>
  <LinksUpToDate>false</LinksUpToDate>
  <CharactersWithSpaces>2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e Heskett</dc:creator>
  <cp:keywords/>
  <cp:lastModifiedBy>Microsoft Office User</cp:lastModifiedBy>
  <cp:revision>253</cp:revision>
  <cp:lastPrinted>2016-03-16T13:30:00Z</cp:lastPrinted>
  <dcterms:created xsi:type="dcterms:W3CDTF">2013-02-28T15:15:00Z</dcterms:created>
  <dcterms:modified xsi:type="dcterms:W3CDTF">2022-05-05T14:35:00Z</dcterms:modified>
</cp:coreProperties>
</file>